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EE77CD" w:rsidRDefault="000A22C3" w:rsidP="00CC7BF0">
      <w:pPr>
        <w:tabs>
          <w:tab w:val="right" w:pos="10773"/>
        </w:tabs>
        <w:rPr>
          <w:b/>
        </w:rPr>
      </w:pPr>
      <w:bookmarkStart w:id="0" w:name="_GoBack"/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09440" behindDoc="0" locked="0" layoutInCell="1" allowOverlap="1" wp14:anchorId="19EE06E0" wp14:editId="5B8A820F">
            <wp:simplePos x="0" y="0"/>
            <wp:positionH relativeFrom="column">
              <wp:posOffset>2638425</wp:posOffset>
            </wp:positionH>
            <wp:positionV relativeFrom="paragraph">
              <wp:posOffset>-114300</wp:posOffset>
            </wp:positionV>
            <wp:extent cx="819150" cy="819150"/>
            <wp:effectExtent l="0" t="0" r="0" b="0"/>
            <wp:wrapNone/>
            <wp:docPr id="263" name="il_fi" descr="http://exchangedownloads.smarttech.com/public/content/89/891b88aa-f300-4933-bf18-afaf21a4cf45/previews/small/0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exchangedownloads.smarttech.com/public/content/89/891b88aa-f300-4933-bf18-afaf21a4cf45/previews/small/000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A03">
        <w:rPr>
          <w:b/>
        </w:rPr>
        <w:t xml:space="preserve"> </w:t>
      </w:r>
      <w:proofErr w:type="spellStart"/>
      <w:r w:rsidR="00B27A03">
        <w:rPr>
          <w:b/>
        </w:rPr>
        <w:t>Adv</w:t>
      </w:r>
      <w:proofErr w:type="spellEnd"/>
      <w:r w:rsidR="00B27A03">
        <w:rPr>
          <w:b/>
        </w:rPr>
        <w:t xml:space="preserve"> </w:t>
      </w:r>
      <w:r w:rsidR="00CC7BF0" w:rsidRPr="00EE77CD">
        <w:rPr>
          <w:b/>
        </w:rPr>
        <w:t>Math 6</w:t>
      </w:r>
      <w:r w:rsidR="00C574A6">
        <w:rPr>
          <w:b/>
        </w:rPr>
        <w:t xml:space="preserve"> </w:t>
      </w:r>
      <w:r w:rsidR="00CC7BF0">
        <w:tab/>
        <w:t>Name ___________________________________</w:t>
      </w:r>
      <w:r w:rsidR="00CC7BF0">
        <w:br/>
      </w:r>
      <w:bookmarkEnd w:id="0"/>
      <w:r w:rsidR="001A5992">
        <w:rPr>
          <w:b/>
        </w:rPr>
        <w:t>Unit 4</w:t>
      </w:r>
      <w:r w:rsidR="00CC7BF0" w:rsidRPr="00EE77CD">
        <w:rPr>
          <w:b/>
        </w:rPr>
        <w:t xml:space="preserve">: </w:t>
      </w:r>
      <w:r w:rsidR="00C574A6" w:rsidRPr="00EE77CD">
        <w:rPr>
          <w:b/>
        </w:rPr>
        <w:t>Post Test</w:t>
      </w:r>
      <w:r w:rsidR="00C574A6">
        <w:rPr>
          <w:b/>
        </w:rPr>
        <w:t xml:space="preserve"> REVIEW </w:t>
      </w:r>
      <w:r w:rsidR="00C574A6" w:rsidRPr="00C574A6">
        <w:rPr>
          <w:b/>
        </w:rPr>
        <w:sym w:font="Wingdings" w:char="F04A"/>
      </w:r>
      <w:r w:rsidR="00C574A6">
        <w:rPr>
          <w:b/>
        </w:rPr>
        <w:tab/>
      </w:r>
      <w:r w:rsidR="001356FA">
        <w:rPr>
          <w:b/>
        </w:rPr>
        <w:t xml:space="preserve">                                                 </w:t>
      </w:r>
      <w:r w:rsidR="00C574A6">
        <w:t>Date _______________</w:t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510310" w:rsidP="00CC7BF0">
      <w:pPr>
        <w:pStyle w:val="ListParagraph"/>
        <w:numPr>
          <w:ilvl w:val="0"/>
          <w:numId w:val="1"/>
        </w:numPr>
      </w:pPr>
      <w:r>
        <w:t>Make up a real-world situation, and an equation that goes along with it. Solve your equation.</w:t>
      </w:r>
      <w:r w:rsidR="00CC7901">
        <w:t xml:space="preserve"> </w:t>
      </w:r>
      <w:r w:rsidR="00BA6754">
        <w:t>____________________</w:t>
      </w:r>
      <w:r w:rsidR="00CC7901">
        <w:t>_________________________________________</w:t>
      </w:r>
      <w:r>
        <w:t>__________________________________</w:t>
      </w:r>
    </w:p>
    <w:p w:rsidR="00CC7901" w:rsidRDefault="00CC7901" w:rsidP="00CC7901">
      <w:pPr>
        <w:pStyle w:val="ListParagraph"/>
        <w:ind w:left="360"/>
      </w:pPr>
    </w:p>
    <w:p w:rsidR="00CC7901" w:rsidRDefault="00CC7901" w:rsidP="00CC7901">
      <w:pPr>
        <w:pStyle w:val="ListParagraph"/>
        <w:ind w:left="360"/>
      </w:pPr>
      <w:r>
        <w:t>_______________________________________________________________________________________________</w:t>
      </w:r>
    </w:p>
    <w:p w:rsidR="00CC7901" w:rsidRDefault="00CC7901" w:rsidP="00CC7901">
      <w:pPr>
        <w:pStyle w:val="ListParagraph"/>
        <w:ind w:left="360"/>
      </w:pPr>
    </w:p>
    <w:p w:rsidR="00CC7901" w:rsidRDefault="00CC7901" w:rsidP="00CC7901">
      <w:pPr>
        <w:pStyle w:val="ListParagraph"/>
        <w:ind w:left="360"/>
      </w:pPr>
      <w:r>
        <w:t>_______________________________________________________________________________________________</w:t>
      </w:r>
    </w:p>
    <w:p w:rsidR="00CC7901" w:rsidRDefault="00CC7901" w:rsidP="00CC7901">
      <w:pPr>
        <w:pStyle w:val="ListParagraph"/>
        <w:ind w:left="360"/>
      </w:pPr>
    </w:p>
    <w:p w:rsidR="00CC7BF0" w:rsidRDefault="00CB00B4" w:rsidP="00CC7BF0">
      <w:pPr>
        <w:pStyle w:val="ListParagraph"/>
        <w:numPr>
          <w:ilvl w:val="0"/>
          <w:numId w:val="1"/>
        </w:numPr>
      </w:pPr>
      <w:r>
        <w:t>Explain how to graph the solution to an inequality. _____________________________________________________</w:t>
      </w:r>
    </w:p>
    <w:p w:rsidR="00364C20" w:rsidRPr="00364C20" w:rsidRDefault="00364C20" w:rsidP="00364C20">
      <w:pPr>
        <w:pStyle w:val="ListParagraph"/>
        <w:ind w:left="360"/>
        <w:rPr>
          <w:sz w:val="14"/>
        </w:rPr>
      </w:pPr>
    </w:p>
    <w:p w:rsidR="00364C20" w:rsidRDefault="00364C20" w:rsidP="00364C20">
      <w:pPr>
        <w:pStyle w:val="ListParagraph"/>
        <w:ind w:left="360"/>
      </w:pPr>
      <w:r w:rsidRPr="00364C20">
        <w:t>_______________________________________________________________________________________________</w:t>
      </w:r>
    </w:p>
    <w:p w:rsidR="00CC7BF0" w:rsidRDefault="00CB00B4" w:rsidP="00CC7BF0">
      <w:r>
        <w:t xml:space="preserve">       _______________________________________________________________________________________________</w:t>
      </w:r>
    </w:p>
    <w:p w:rsidR="00CC7BF0" w:rsidRDefault="00CC7BF0" w:rsidP="00364C20">
      <w:pPr>
        <w:spacing w:after="0" w:line="240" w:lineRule="auto"/>
        <w:rPr>
          <w:b/>
        </w:rPr>
      </w:pPr>
      <w:r>
        <w:rPr>
          <w:b/>
        </w:rPr>
        <w:t>Proficiency of Skills</w:t>
      </w:r>
    </w:p>
    <w:p w:rsidR="001B72A7" w:rsidRPr="00EC775D" w:rsidRDefault="00377B5B" w:rsidP="00364C20">
      <w:pPr>
        <w:spacing w:after="0" w:line="360" w:lineRule="auto"/>
        <w:rPr>
          <w:u w:val="single"/>
        </w:rPr>
      </w:pPr>
      <w:r w:rsidRPr="00EC775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DB7D27E" wp14:editId="20130B02">
                <wp:simplePos x="0" y="0"/>
                <wp:positionH relativeFrom="column">
                  <wp:posOffset>4648200</wp:posOffset>
                </wp:positionH>
                <wp:positionV relativeFrom="paragraph">
                  <wp:posOffset>272415</wp:posOffset>
                </wp:positionV>
                <wp:extent cx="9525" cy="1047750"/>
                <wp:effectExtent l="0" t="0" r="28575" b="1905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0477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BD60A7" id="Straight Connector 23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6pt,21.45pt" to="366.75pt,10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" strokecolor="#4a7ebb"/>
            </w:pict>
          </mc:Fallback>
        </mc:AlternateContent>
      </w:r>
      <w:r w:rsidR="004000F3" w:rsidRPr="00EC775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59A2066" wp14:editId="54D9A645">
                <wp:simplePos x="0" y="0"/>
                <wp:positionH relativeFrom="column">
                  <wp:posOffset>2143125</wp:posOffset>
                </wp:positionH>
                <wp:positionV relativeFrom="paragraph">
                  <wp:posOffset>272415</wp:posOffset>
                </wp:positionV>
                <wp:extent cx="0" cy="1028700"/>
                <wp:effectExtent l="0" t="0" r="19050" b="19050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0B99BAB" id="Straight Connector 228" o:spid="_x0000_s1026" style="position:absolute;z-index:251694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68.75pt,21.45pt" to="168.75pt,10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" strokecolor="#4a7ebb"/>
            </w:pict>
          </mc:Fallback>
        </mc:AlternateContent>
      </w:r>
      <w:r w:rsidR="001B72A7" w:rsidRPr="00EC775D">
        <w:rPr>
          <w:u w:val="single"/>
        </w:rPr>
        <w:t>Solve each equation.</w:t>
      </w:r>
      <w:r w:rsidR="00930DB8" w:rsidRPr="00EC775D">
        <w:rPr>
          <w:u w:val="single"/>
        </w:rPr>
        <w:t xml:space="preserve"> </w:t>
      </w:r>
      <w:r w:rsidR="00BA6754" w:rsidRPr="00EC775D">
        <w:rPr>
          <w:u w:val="single"/>
        </w:rPr>
        <w:t>Remember to s</w:t>
      </w:r>
      <w:r w:rsidR="00930DB8" w:rsidRPr="00EC775D">
        <w:rPr>
          <w:u w:val="single"/>
        </w:rPr>
        <w:t>how all work</w:t>
      </w:r>
      <w:r w:rsidR="00BA6754" w:rsidRPr="00EC775D">
        <w:rPr>
          <w:u w:val="single"/>
        </w:rPr>
        <w:t xml:space="preserve">… </w:t>
      </w:r>
      <w:r w:rsidR="00BA6754" w:rsidRPr="00510310">
        <w:rPr>
          <w:b/>
          <w:u w:val="single"/>
        </w:rPr>
        <w:t>perform the inverse operation to BOTH sides of the equation</w:t>
      </w:r>
      <w:r w:rsidR="00BA6754" w:rsidRPr="00EC775D">
        <w:rPr>
          <w:u w:val="single"/>
        </w:rPr>
        <w:t>!</w:t>
      </w:r>
    </w:p>
    <w:p w:rsidR="008D5C0D" w:rsidRDefault="00BA6754" w:rsidP="001B72A7">
      <w:pPr>
        <w:pStyle w:val="ListParagraph"/>
        <w:numPr>
          <w:ilvl w:val="0"/>
          <w:numId w:val="1"/>
        </w:numPr>
      </w:pPr>
      <w:r w:rsidRPr="00BA6754">
        <w:rPr>
          <w:position w:val="-22"/>
        </w:rPr>
        <w:object w:dxaOrig="10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29.8pt" o:ole="">
            <v:imagedata r:id="rId8" o:title=""/>
          </v:shape>
          <o:OLEObject Type="Embed" ProgID="Equation.DSMT4" ShapeID="_x0000_i1025" DrawAspect="Content" ObjectID="_1571580969" r:id="rId9"/>
        </w:object>
      </w:r>
      <w:r w:rsidR="001B72A7">
        <w:tab/>
      </w:r>
      <w:r w:rsidR="001B72A7">
        <w:tab/>
      </w:r>
      <w:r w:rsidR="00930DB8">
        <w:tab/>
      </w:r>
      <w:r w:rsidR="00930DB8">
        <w:tab/>
      </w:r>
      <w:r w:rsidR="001B72A7">
        <w:t>4.</w:t>
      </w:r>
      <w:r w:rsidR="00930DB8">
        <w:t xml:space="preserve"> </w:t>
      </w:r>
      <w:r w:rsidRPr="00BA6754">
        <w:rPr>
          <w:position w:val="-22"/>
        </w:rPr>
        <w:object w:dxaOrig="840" w:dyaOrig="580">
          <v:shape id="_x0000_i1026" type="#_x0000_t75" style="width:43.05pt;height:29.8pt" o:ole="">
            <v:imagedata r:id="rId10" o:title=""/>
          </v:shape>
          <o:OLEObject Type="Embed" ProgID="Equation.DSMT4" ShapeID="_x0000_i1026" DrawAspect="Content" ObjectID="_1571580970" r:id="rId11"/>
        </w:object>
      </w:r>
      <w:r w:rsidR="00930DB8">
        <w:rPr>
          <w:position w:val="-6"/>
        </w:rPr>
        <w:t xml:space="preserve"> </w:t>
      </w:r>
      <w:r w:rsidR="00930DB8">
        <w:tab/>
      </w:r>
      <w:r w:rsidR="00930DB8">
        <w:tab/>
      </w:r>
      <w:r w:rsidR="00930DB8">
        <w:tab/>
      </w:r>
      <w:r w:rsidR="00930DB8">
        <w:tab/>
      </w:r>
      <w:r>
        <w:tab/>
      </w:r>
      <w:r w:rsidR="00930DB8">
        <w:t>5</w:t>
      </w:r>
      <w:r w:rsidR="001B72A7">
        <w:t xml:space="preserve">. </w:t>
      </w:r>
      <w:r w:rsidRPr="00BA6754">
        <w:rPr>
          <w:position w:val="-6"/>
        </w:rPr>
        <w:object w:dxaOrig="1100" w:dyaOrig="260">
          <v:shape id="_x0000_i1027" type="#_x0000_t75" style="width:54.2pt;height:12.85pt" o:ole="">
            <v:imagedata r:id="rId12" o:title=""/>
          </v:shape>
          <o:OLEObject Type="Embed" ProgID="Equation.DSMT4" ShapeID="_x0000_i1027" DrawAspect="Content" ObjectID="_1571580971" r:id="rId13"/>
        </w:object>
      </w:r>
    </w:p>
    <w:p w:rsidR="001B72A7" w:rsidRDefault="001B72A7" w:rsidP="001B72A7"/>
    <w:p w:rsidR="001B72A7" w:rsidRDefault="001B72A7" w:rsidP="001B72A7"/>
    <w:p w:rsidR="00364C20" w:rsidRDefault="00364C20" w:rsidP="001B72A7">
      <w:pPr>
        <w:rPr>
          <w:u w:val="single"/>
        </w:rPr>
      </w:pPr>
    </w:p>
    <w:p w:rsidR="00364C20" w:rsidRDefault="00364C20" w:rsidP="001B72A7">
      <w:pPr>
        <w:rPr>
          <w:u w:val="single"/>
        </w:rPr>
      </w:pPr>
    </w:p>
    <w:p w:rsidR="001B72A7" w:rsidRPr="00EC775D" w:rsidRDefault="004000F3" w:rsidP="001B72A7">
      <w:pPr>
        <w:rPr>
          <w:u w:val="single"/>
        </w:rPr>
      </w:pPr>
      <w:r w:rsidRPr="00EC775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E7AA172" wp14:editId="1190449F">
                <wp:simplePos x="0" y="0"/>
                <wp:positionH relativeFrom="column">
                  <wp:posOffset>4648200</wp:posOffset>
                </wp:positionH>
                <wp:positionV relativeFrom="paragraph">
                  <wp:posOffset>302260</wp:posOffset>
                </wp:positionV>
                <wp:extent cx="0" cy="1666875"/>
                <wp:effectExtent l="0" t="0" r="19050" b="952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68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637CE3" id="Straight Connector 229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6pt,23.8pt" to="366pt,15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" strokecolor="#4a7ebb"/>
            </w:pict>
          </mc:Fallback>
        </mc:AlternateContent>
      </w:r>
      <w:r w:rsidR="00364C20">
        <w:rPr>
          <w:u w:val="single"/>
        </w:rPr>
        <w:t>Write and</w:t>
      </w:r>
      <w:r w:rsidR="001B72A7" w:rsidRPr="00EC775D">
        <w:rPr>
          <w:u w:val="single"/>
        </w:rPr>
        <w:t xml:space="preserve"> graph the solution to each inequality.</w:t>
      </w:r>
    </w:p>
    <w:p w:rsidR="00EE77CD" w:rsidRDefault="004000F3" w:rsidP="00364C20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0423D32" wp14:editId="383291DD">
                <wp:simplePos x="0" y="0"/>
                <wp:positionH relativeFrom="column">
                  <wp:posOffset>2143125</wp:posOffset>
                </wp:positionH>
                <wp:positionV relativeFrom="paragraph">
                  <wp:posOffset>17779</wp:posOffset>
                </wp:positionV>
                <wp:extent cx="0" cy="1666875"/>
                <wp:effectExtent l="0" t="0" r="19050" b="9525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6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1DD46A" id="Straight Connector 226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75pt,1.4pt" to="168.75pt,1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" strokecolor="#4579b8 [3044]"/>
            </w:pict>
          </mc:Fallback>
        </mc:AlternateContent>
      </w:r>
      <w:r w:rsidR="00930DB8">
        <w:t>6</w:t>
      </w:r>
      <w:r w:rsidR="001B72A7">
        <w:t xml:space="preserve">.    </w:t>
      </w:r>
      <w:r w:rsidR="00364C20">
        <w:t>Andrea’s grade was higher than</w:t>
      </w:r>
      <w:r w:rsidR="00930DB8">
        <w:tab/>
        <w:t>7</w:t>
      </w:r>
      <w:r w:rsidR="001B72A7">
        <w:t>.</w:t>
      </w:r>
      <w:r w:rsidR="00364C20">
        <w:t xml:space="preserve"> The speed limit is 45 miles per hour.</w:t>
      </w:r>
      <w:r w:rsidR="001B72A7">
        <w:tab/>
      </w:r>
      <w:r w:rsidR="001B72A7">
        <w:tab/>
      </w:r>
      <w:r w:rsidR="00930DB8">
        <w:t>8</w:t>
      </w:r>
      <w:r w:rsidR="001B72A7">
        <w:t xml:space="preserve">. </w:t>
      </w:r>
      <w:r w:rsidR="00364C20">
        <w:t>Riders must be at least 54’’</w:t>
      </w:r>
    </w:p>
    <w:p w:rsidR="00364C20" w:rsidRDefault="00364C20" w:rsidP="008D5C0D">
      <w:r>
        <w:t xml:space="preserve">       </w:t>
      </w:r>
      <w:proofErr w:type="gramStart"/>
      <w:r>
        <w:t>an</w:t>
      </w:r>
      <w:proofErr w:type="gramEnd"/>
      <w:r>
        <w:t xml:space="preserve"> 85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proofErr w:type="gramStart"/>
      <w:r>
        <w:t>tall</w:t>
      </w:r>
      <w:proofErr w:type="gramEnd"/>
      <w:r>
        <w:t xml:space="preserve"> to ride the Goliath.</w:t>
      </w:r>
    </w:p>
    <w:p w:rsidR="001B72A7" w:rsidRDefault="00364C20" w:rsidP="008D5C0D">
      <w:r>
        <w:tab/>
        <w:t>____________________</w:t>
      </w:r>
      <w:r>
        <w:tab/>
      </w:r>
      <w:r>
        <w:tab/>
        <w:t>______________________</w:t>
      </w:r>
      <w:r>
        <w:tab/>
      </w:r>
      <w:r>
        <w:tab/>
        <w:t>________________________</w:t>
      </w:r>
    </w:p>
    <w:p w:rsidR="00364C20" w:rsidRPr="00364C20" w:rsidRDefault="00364C20" w:rsidP="008D5C0D">
      <w:pPr>
        <w:rPr>
          <w:sz w:val="10"/>
        </w:rPr>
      </w:pPr>
    </w:p>
    <w:p w:rsidR="001B72A7" w:rsidRDefault="00C56068" w:rsidP="008D5C0D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5681845" wp14:editId="1577E78F">
                <wp:simplePos x="0" y="0"/>
                <wp:positionH relativeFrom="column">
                  <wp:posOffset>4857750</wp:posOffset>
                </wp:positionH>
                <wp:positionV relativeFrom="paragraph">
                  <wp:posOffset>123825</wp:posOffset>
                </wp:positionV>
                <wp:extent cx="1914525" cy="0"/>
                <wp:effectExtent l="38100" t="76200" r="28575" b="114300"/>
                <wp:wrapNone/>
                <wp:docPr id="224" name="Straight Arrow Connector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45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295AC7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4" o:spid="_x0000_s1026" type="#_x0000_t32" style="position:absolute;margin-left:382.5pt;margin-top:9.75pt;width:150.75pt;height:0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21B5BEE" wp14:editId="0EA27748">
                <wp:simplePos x="0" y="0"/>
                <wp:positionH relativeFrom="column">
                  <wp:posOffset>2486025</wp:posOffset>
                </wp:positionH>
                <wp:positionV relativeFrom="paragraph">
                  <wp:posOffset>114300</wp:posOffset>
                </wp:positionV>
                <wp:extent cx="1905000" cy="0"/>
                <wp:effectExtent l="38100" t="76200" r="19050" b="114300"/>
                <wp:wrapNone/>
                <wp:docPr id="225" name="Straight Arrow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1E17581" id="Straight Arrow Connector 225" o:spid="_x0000_s1026" type="#_x0000_t32" style="position:absolute;margin-left:195.75pt;margin-top:9pt;width:150pt;height:0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9C6B304" wp14:editId="26CE5A3A">
                <wp:simplePos x="0" y="0"/>
                <wp:positionH relativeFrom="column">
                  <wp:posOffset>95250</wp:posOffset>
                </wp:positionH>
                <wp:positionV relativeFrom="paragraph">
                  <wp:posOffset>114300</wp:posOffset>
                </wp:positionV>
                <wp:extent cx="1847850" cy="0"/>
                <wp:effectExtent l="38100" t="76200" r="19050" b="11430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478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7548B97" id="Straight Arrow Connector 31" o:spid="_x0000_s1026" type="#_x0000_t32" style="position:absolute;margin-left:7.5pt;margin-top:9pt;width:145.5pt;height:0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" strokecolor="black [3040]">
                <v:stroke startarrow="open" endarrow="open"/>
              </v:shape>
            </w:pict>
          </mc:Fallback>
        </mc:AlternateContent>
      </w:r>
    </w:p>
    <w:p w:rsidR="001B72A7" w:rsidRPr="008D5C0D" w:rsidRDefault="001B72A7" w:rsidP="008D5C0D"/>
    <w:p w:rsidR="008D5C0D" w:rsidRDefault="008D5C0D" w:rsidP="00CC7BF0">
      <w:r>
        <w:rPr>
          <w:b/>
        </w:rPr>
        <w:t>Application</w:t>
      </w:r>
    </w:p>
    <w:p w:rsidR="00AF48C0" w:rsidRDefault="00397390" w:rsidP="00AF48C0">
      <w:pPr>
        <w:spacing w:after="0" w:line="240" w:lineRule="auto"/>
      </w:pPr>
      <w:r>
        <w:t xml:space="preserve">9.  </w:t>
      </w:r>
      <w:r w:rsidR="00AF48C0">
        <w:t>A quarterback threw the ball x total yards over 4 games</w:t>
      </w:r>
      <w:r>
        <w:t>.</w:t>
      </w:r>
      <w:r w:rsidR="00AF48C0">
        <w:t xml:space="preserve">  If he averaged 14 yards per game, write an equation that </w:t>
      </w:r>
    </w:p>
    <w:p w:rsidR="00CC7BF0" w:rsidRDefault="00AF48C0" w:rsidP="00AF48C0">
      <w:pPr>
        <w:spacing w:line="240" w:lineRule="auto"/>
      </w:pPr>
      <w:r>
        <w:t xml:space="preserve">     </w:t>
      </w:r>
      <w:proofErr w:type="gramStart"/>
      <w:r>
        <w:t>represents</w:t>
      </w:r>
      <w:proofErr w:type="gramEnd"/>
      <w:r>
        <w:t xml:space="preserve"> this situation, and solve for x, the total number of yards thrown.</w:t>
      </w:r>
      <w:r w:rsidR="00364C20">
        <w:t xml:space="preserve"> (Hint: Draw a </w:t>
      </w:r>
      <w:r w:rsidR="00364C20">
        <w:rPr>
          <w:b/>
        </w:rPr>
        <w:t>model</w:t>
      </w:r>
      <w:r w:rsidR="00510310">
        <w:rPr>
          <w:b/>
        </w:rPr>
        <w:t xml:space="preserve"> </w:t>
      </w:r>
      <w:r w:rsidR="00510310" w:rsidRPr="00510310">
        <w:t>to help</w:t>
      </w:r>
      <w:r w:rsidR="00364C20">
        <w:t>!)</w:t>
      </w:r>
    </w:p>
    <w:p w:rsidR="00AF48C0" w:rsidRDefault="00AF48C0" w:rsidP="00AF48C0">
      <w:pPr>
        <w:spacing w:after="0" w:line="240" w:lineRule="auto"/>
        <w:ind w:firstLine="720"/>
      </w:pPr>
      <w:r>
        <w:t>Equation</w:t>
      </w:r>
      <w:proofErr w:type="gramStart"/>
      <w:r>
        <w:t>:_</w:t>
      </w:r>
      <w:proofErr w:type="gramEnd"/>
      <w:r>
        <w:t>___________________</w:t>
      </w:r>
    </w:p>
    <w:p w:rsidR="00AF48C0" w:rsidRDefault="00AF48C0" w:rsidP="00AF48C0">
      <w:pPr>
        <w:spacing w:after="0" w:line="240" w:lineRule="auto"/>
      </w:pPr>
    </w:p>
    <w:p w:rsidR="00AF48C0" w:rsidRDefault="00AF48C0" w:rsidP="00AF48C0">
      <w:r>
        <w:tab/>
        <w:t>Solution</w:t>
      </w:r>
      <w:proofErr w:type="gramStart"/>
      <w:r>
        <w:t>:_</w:t>
      </w:r>
      <w:proofErr w:type="gramEnd"/>
      <w:r>
        <w:t>____________________</w:t>
      </w:r>
    </w:p>
    <w:p w:rsidR="004E5D85" w:rsidRDefault="00FA5F6C" w:rsidP="004E5D85">
      <w:pPr>
        <w:spacing w:after="0" w:line="240" w:lineRule="auto"/>
      </w:pPr>
      <w:r>
        <w:lastRenderedPageBreak/>
        <w:t xml:space="preserve">10. </w:t>
      </w:r>
      <w:r w:rsidR="00397390">
        <w:t xml:space="preserve"> </w:t>
      </w:r>
      <w:r w:rsidR="004E5D85">
        <w:t xml:space="preserve">Fiona had x dollars in her bank account.  After spending $675 on Christmas gifts, she has $562.57 left in her account.  </w:t>
      </w:r>
    </w:p>
    <w:p w:rsidR="004E5D85" w:rsidRDefault="004E5D85" w:rsidP="004E5D85">
      <w:pPr>
        <w:spacing w:after="0" w:line="240" w:lineRule="auto"/>
      </w:pPr>
      <w:r>
        <w:t xml:space="preserve">        Write an equation and solve for x, the amount she originally had in her account.</w:t>
      </w:r>
      <w:r w:rsidR="00364C20">
        <w:t xml:space="preserve"> (Hint: Draw a </w:t>
      </w:r>
      <w:r w:rsidR="00364C20" w:rsidRPr="00364C20">
        <w:rPr>
          <w:b/>
        </w:rPr>
        <w:t>model</w:t>
      </w:r>
      <w:r w:rsidR="00364C20">
        <w:t>!)</w:t>
      </w:r>
    </w:p>
    <w:p w:rsidR="004E5D85" w:rsidRDefault="004E5D85" w:rsidP="00FA5F6C">
      <w:pPr>
        <w:spacing w:after="0" w:line="240" w:lineRule="auto"/>
      </w:pPr>
    </w:p>
    <w:p w:rsidR="00EE77CD" w:rsidRDefault="00B53F4D" w:rsidP="00FA5F6C">
      <w:pPr>
        <w:spacing w:after="0" w:line="240" w:lineRule="auto"/>
      </w:pPr>
      <w:r>
        <w:tab/>
        <w:t>Equation</w:t>
      </w:r>
      <w:proofErr w:type="gramStart"/>
      <w:r>
        <w:t>:_</w:t>
      </w:r>
      <w:proofErr w:type="gramEnd"/>
      <w:r>
        <w:t>___________________</w:t>
      </w:r>
      <w:r w:rsidR="000A22C3" w:rsidRPr="000A22C3">
        <w:rPr>
          <w:noProof/>
        </w:rPr>
        <w:t xml:space="preserve"> </w:t>
      </w:r>
    </w:p>
    <w:p w:rsidR="00FA5F6C" w:rsidRDefault="00FA5F6C" w:rsidP="00FA5F6C">
      <w:pPr>
        <w:spacing w:after="0" w:line="240" w:lineRule="auto"/>
      </w:pPr>
    </w:p>
    <w:p w:rsidR="00B53F4D" w:rsidRDefault="00B53F4D" w:rsidP="00EE77CD">
      <w:r>
        <w:tab/>
        <w:t>Solution</w:t>
      </w:r>
      <w:proofErr w:type="gramStart"/>
      <w:r>
        <w:t>:_</w:t>
      </w:r>
      <w:proofErr w:type="gramEnd"/>
      <w:r>
        <w:t>____________________</w:t>
      </w:r>
    </w:p>
    <w:p w:rsidR="00EE77CD" w:rsidRDefault="009973A7" w:rsidP="00EE77CD">
      <w:pPr>
        <w:pStyle w:val="ListParagraph"/>
        <w:numPr>
          <w:ilvl w:val="0"/>
          <w:numId w:val="2"/>
        </w:numPr>
      </w:pPr>
      <w:r>
        <w:t xml:space="preserve">The weight limit on a </w:t>
      </w:r>
      <w:r w:rsidR="00015CEA">
        <w:t>cargo plane</w:t>
      </w:r>
      <w:r>
        <w:t xml:space="preserve"> is </w:t>
      </w:r>
      <w:r w:rsidR="00015CEA">
        <w:t>20 Tons</w:t>
      </w:r>
      <w:r>
        <w:t xml:space="preserve">. Write an inequality </w:t>
      </w:r>
      <w:r w:rsidR="00B53F4D">
        <w:t xml:space="preserve">to </w:t>
      </w:r>
      <w:r w:rsidR="00015CEA">
        <w:t xml:space="preserve">represent the weight limit, w, </w:t>
      </w:r>
      <w:r w:rsidR="00B53F4D">
        <w:t>and graph it.</w:t>
      </w:r>
    </w:p>
    <w:p w:rsidR="00B53F4D" w:rsidRDefault="00B53F4D" w:rsidP="00B53F4D">
      <w:pPr>
        <w:pStyle w:val="ListParagraph"/>
        <w:ind w:left="360"/>
      </w:pPr>
    </w:p>
    <w:p w:rsidR="00B53F4D" w:rsidRDefault="000A22C3" w:rsidP="00B53F4D">
      <w:pPr>
        <w:pStyle w:val="ListParagraph"/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38522331" wp14:editId="421CD95B">
            <wp:simplePos x="0" y="0"/>
            <wp:positionH relativeFrom="column">
              <wp:posOffset>5965825</wp:posOffset>
            </wp:positionH>
            <wp:positionV relativeFrom="paragraph">
              <wp:posOffset>118110</wp:posOffset>
            </wp:positionV>
            <wp:extent cx="1085850" cy="594360"/>
            <wp:effectExtent l="76200" t="152400" r="76200" b="148590"/>
            <wp:wrapNone/>
            <wp:docPr id="262" name="Picture 262" descr="TU-160 Blackja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U-160 Blackjack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977946">
                      <a:off x="0" y="0"/>
                      <a:ext cx="108585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3F4D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41AA4A7" wp14:editId="6D2B7C72">
                <wp:simplePos x="0" y="0"/>
                <wp:positionH relativeFrom="column">
                  <wp:posOffset>3267075</wp:posOffset>
                </wp:positionH>
                <wp:positionV relativeFrom="paragraph">
                  <wp:posOffset>29845</wp:posOffset>
                </wp:positionV>
                <wp:extent cx="2524125" cy="0"/>
                <wp:effectExtent l="38100" t="76200" r="28575" b="114300"/>
                <wp:wrapNone/>
                <wp:docPr id="231" name="Straight Arrow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41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7321190" id="Straight Arrow Connector 231" o:spid="_x0000_s1026" type="#_x0000_t32" style="position:absolute;margin-left:257.25pt;margin-top:2.35pt;width:198.75pt;height:0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">
                <v:stroke startarrow="open" endarrow="open"/>
              </v:shape>
            </w:pict>
          </mc:Fallback>
        </mc:AlternateContent>
      </w:r>
      <w:r w:rsidR="00B53F4D">
        <w:t>Inequality</w:t>
      </w:r>
      <w:proofErr w:type="gramStart"/>
      <w:r w:rsidR="00B53F4D">
        <w:t>:_</w:t>
      </w:r>
      <w:proofErr w:type="gramEnd"/>
      <w:r w:rsidR="00B53F4D">
        <w:t>__________________</w:t>
      </w:r>
    </w:p>
    <w:p w:rsidR="00EE77CD" w:rsidRDefault="00EE77CD" w:rsidP="00EE77CD">
      <w:pPr>
        <w:pStyle w:val="ListParagraph"/>
      </w:pPr>
    </w:p>
    <w:p w:rsidR="00364C20" w:rsidRDefault="00364C20" w:rsidP="00EE77CD">
      <w:pPr>
        <w:pStyle w:val="ListParagraph"/>
      </w:pPr>
    </w:p>
    <w:p w:rsidR="00EE77CD" w:rsidRDefault="00FA5F6C" w:rsidP="00EE77CD">
      <w:pPr>
        <w:pStyle w:val="ListParagraph"/>
        <w:numPr>
          <w:ilvl w:val="0"/>
          <w:numId w:val="2"/>
        </w:numPr>
      </w:pPr>
      <w:r>
        <w:t>What inequality is graphed on the number line?</w:t>
      </w:r>
      <w:r w:rsidR="00364C20">
        <w:t xml:space="preserve"> ________________________</w:t>
      </w:r>
    </w:p>
    <w:p w:rsidR="00FA5F6C" w:rsidRDefault="00FA5F6C" w:rsidP="00FA5F6C">
      <w:pPr>
        <w:pStyle w:val="ListParagraph"/>
        <w:ind w:left="360"/>
      </w:pPr>
    </w:p>
    <w:p w:rsidR="00FA5F6C" w:rsidRDefault="00364C20" w:rsidP="00FA5F6C">
      <w:pPr>
        <w:pStyle w:val="ListParagraph"/>
        <w:ind w:left="36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05344" behindDoc="0" locked="0" layoutInCell="1" allowOverlap="1" wp14:anchorId="59414B61" wp14:editId="38F5A740">
            <wp:simplePos x="0" y="0"/>
            <wp:positionH relativeFrom="column">
              <wp:posOffset>381000</wp:posOffset>
            </wp:positionH>
            <wp:positionV relativeFrom="paragraph">
              <wp:posOffset>19050</wp:posOffset>
            </wp:positionV>
            <wp:extent cx="3771900" cy="361950"/>
            <wp:effectExtent l="0" t="0" r="0" b="0"/>
            <wp:wrapNone/>
            <wp:docPr id="259" name="il_fi" descr="http://www.algebra-class.com/images/inequality-graph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algebra-class.com/images/inequality-graph-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09" t="1498" r="7842" b="92179"/>
                    <a:stretch/>
                  </pic:blipFill>
                  <pic:spPr bwMode="auto">
                    <a:xfrm>
                      <a:off x="0" y="0"/>
                      <a:ext cx="3771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F6C" w:rsidRDefault="00FA5F6C" w:rsidP="00FA5F6C">
      <w:pPr>
        <w:pStyle w:val="ListParagraph"/>
        <w:ind w:left="360"/>
      </w:pPr>
    </w:p>
    <w:p w:rsidR="00FA5F6C" w:rsidRDefault="00FA5F6C" w:rsidP="00FA5F6C">
      <w:pPr>
        <w:pStyle w:val="ListParagraph"/>
        <w:ind w:left="360"/>
      </w:pPr>
    </w:p>
    <w:p w:rsidR="00EE77CD" w:rsidRDefault="006B55DF" w:rsidP="00EE77CD">
      <w:pPr>
        <w:pStyle w:val="ListParagraph"/>
        <w:numPr>
          <w:ilvl w:val="0"/>
          <w:numId w:val="2"/>
        </w:numPr>
      </w:pPr>
      <w:r>
        <w:t xml:space="preserve">Which of the following is NOT a solution to the </w:t>
      </w:r>
      <w:proofErr w:type="gramStart"/>
      <w:r>
        <w:t xml:space="preserve">inequality </w:t>
      </w:r>
      <w:proofErr w:type="gramEnd"/>
      <w:r w:rsidR="00015CEA" w:rsidRPr="00015CEA">
        <w:rPr>
          <w:position w:val="-6"/>
        </w:rPr>
        <w:object w:dxaOrig="480" w:dyaOrig="260">
          <v:shape id="_x0000_i1028" type="#_x0000_t75" style="width:24pt;height:12.85pt" o:ole="">
            <v:imagedata r:id="rId16" o:title=""/>
          </v:shape>
          <o:OLEObject Type="Embed" ProgID="Equation.DSMT4" ShapeID="_x0000_i1028" DrawAspect="Content" ObjectID="_1571580972" r:id="rId17"/>
        </w:object>
      </w:r>
      <w: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6B55DF" w:rsidTr="00CC7901">
        <w:tc>
          <w:tcPr>
            <w:tcW w:w="1329" w:type="dxa"/>
            <w:vAlign w:val="center"/>
          </w:tcPr>
          <w:p w:rsidR="006B55DF" w:rsidRDefault="006B55DF" w:rsidP="00CC790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6B55DF" w:rsidRPr="006B55DF" w:rsidRDefault="00015CEA" w:rsidP="00CC7901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1328" w:type="dxa"/>
            <w:vAlign w:val="center"/>
          </w:tcPr>
          <w:p w:rsidR="006B55DF" w:rsidRDefault="006B55DF" w:rsidP="00CC790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6B55DF" w:rsidRDefault="00015CEA" w:rsidP="00CC7901">
            <w:pPr>
              <w:pStyle w:val="ListParagraph"/>
              <w:ind w:left="0"/>
            </w:pPr>
            <w:r>
              <w:t>8</w:t>
            </w:r>
          </w:p>
        </w:tc>
        <w:tc>
          <w:tcPr>
            <w:tcW w:w="1327" w:type="dxa"/>
            <w:vAlign w:val="center"/>
          </w:tcPr>
          <w:p w:rsidR="006B55DF" w:rsidRDefault="006B55DF" w:rsidP="00CC790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6B55DF" w:rsidRPr="006B55DF" w:rsidRDefault="00015CEA" w:rsidP="00CC7901">
            <w:pPr>
              <w:pStyle w:val="ListParagraph"/>
              <w:ind w:left="0"/>
            </w:pPr>
            <w:r>
              <w:t>9</w:t>
            </w:r>
          </w:p>
        </w:tc>
        <w:tc>
          <w:tcPr>
            <w:tcW w:w="1328" w:type="dxa"/>
            <w:vAlign w:val="center"/>
          </w:tcPr>
          <w:p w:rsidR="006B55DF" w:rsidRDefault="006B55DF" w:rsidP="00CC790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6B55DF" w:rsidRDefault="00015CEA" w:rsidP="006B55DF">
            <w:pPr>
              <w:pStyle w:val="ListParagraph"/>
              <w:ind w:left="0"/>
            </w:pPr>
            <w:r>
              <w:t>10</w:t>
            </w:r>
          </w:p>
        </w:tc>
      </w:tr>
    </w:tbl>
    <w:p w:rsidR="007F4758" w:rsidRDefault="007F4758" w:rsidP="007F4758">
      <w:pPr>
        <w:pStyle w:val="ListParagraph"/>
      </w:pPr>
    </w:p>
    <w:p w:rsidR="007F4758" w:rsidRPr="00FA5C6D" w:rsidRDefault="007F4758" w:rsidP="007F4758">
      <w:pPr>
        <w:pStyle w:val="ListParagraph"/>
        <w:rPr>
          <w:sz w:val="10"/>
          <w:szCs w:val="10"/>
        </w:rPr>
      </w:pPr>
    </w:p>
    <w:p w:rsidR="007F4758" w:rsidRDefault="00293EC3" w:rsidP="00EE77CD">
      <w:pPr>
        <w:pStyle w:val="ListParagraph"/>
        <w:numPr>
          <w:ilvl w:val="0"/>
          <w:numId w:val="2"/>
        </w:numPr>
      </w:pPr>
      <w:r>
        <w:t xml:space="preserve">Which </w:t>
      </w:r>
      <w:r w:rsidR="00C809D7">
        <w:t xml:space="preserve">problem situation matches the </w:t>
      </w:r>
      <w:proofErr w:type="gramStart"/>
      <w:r w:rsidR="00C809D7">
        <w:t xml:space="preserve">equation </w:t>
      </w:r>
      <w:proofErr w:type="gramEnd"/>
      <w:r w:rsidR="00E10A60" w:rsidRPr="00C809D7">
        <w:rPr>
          <w:position w:val="-6"/>
        </w:rPr>
        <w:object w:dxaOrig="1100" w:dyaOrig="260">
          <v:shape id="_x0000_i1029" type="#_x0000_t75" style="width:54.6pt;height:13.65pt" o:ole="">
            <v:imagedata r:id="rId18" o:title=""/>
          </v:shape>
          <o:OLEObject Type="Embed" ProgID="Equation.DSMT4" ShapeID="_x0000_i1029" DrawAspect="Content" ObjectID="_1571580973" r:id="rId19"/>
        </w:object>
      </w:r>
      <w:r w:rsidR="00C809D7">
        <w:t>?</w:t>
      </w:r>
    </w:p>
    <w:p w:rsidR="00C809D7" w:rsidRDefault="00C809D7" w:rsidP="00C809D7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9327"/>
      </w:tblGrid>
      <w:tr w:rsidR="00C809D7" w:rsidTr="00C809D7">
        <w:tc>
          <w:tcPr>
            <w:tcW w:w="1329" w:type="dxa"/>
          </w:tcPr>
          <w:p w:rsidR="00C809D7" w:rsidRDefault="00C809D7" w:rsidP="00C809D7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9327" w:type="dxa"/>
          </w:tcPr>
          <w:p w:rsidR="00C809D7" w:rsidRPr="00C809D7" w:rsidRDefault="00C809D7" w:rsidP="00C809D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C809D7">
              <w:rPr>
                <w:rFonts w:cstheme="minorHAnsi"/>
              </w:rPr>
              <w:t xml:space="preserve">Jamie sold 240 newspaper subscriptions each month for 12 months. What is </w:t>
            </w:r>
            <w:r w:rsidRPr="00C809D7">
              <w:rPr>
                <w:rFonts w:cstheme="minorHAnsi"/>
                <w:i/>
                <w:iCs/>
              </w:rPr>
              <w:t>x</w:t>
            </w:r>
            <w:r w:rsidRPr="00C809D7">
              <w:rPr>
                <w:rFonts w:cstheme="minorHAnsi"/>
              </w:rPr>
              <w:t>, the</w:t>
            </w:r>
            <w:r>
              <w:rPr>
                <w:rFonts w:cstheme="minorHAnsi"/>
              </w:rPr>
              <w:t xml:space="preserve"> </w:t>
            </w:r>
            <w:r w:rsidRPr="00C809D7">
              <w:rPr>
                <w:rFonts w:cstheme="minorHAnsi"/>
              </w:rPr>
              <w:t>total number of newspaper subscriptions that Jamie sold in 1 year?</w:t>
            </w:r>
          </w:p>
        </w:tc>
      </w:tr>
      <w:tr w:rsidR="00C809D7" w:rsidTr="00C809D7">
        <w:tc>
          <w:tcPr>
            <w:tcW w:w="1329" w:type="dxa"/>
          </w:tcPr>
          <w:p w:rsidR="00C809D7" w:rsidRDefault="00C809D7" w:rsidP="00C809D7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9327" w:type="dxa"/>
          </w:tcPr>
          <w:p w:rsidR="00C809D7" w:rsidRPr="00C809D7" w:rsidRDefault="00C809D7" w:rsidP="00C809D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C809D7">
              <w:rPr>
                <w:rFonts w:cstheme="minorHAnsi"/>
              </w:rPr>
              <w:t xml:space="preserve">Brenna cycled a total of 240 miles this month. She cycled 12 miles less this month than last month. What is </w:t>
            </w:r>
            <w:r w:rsidRPr="00C809D7">
              <w:rPr>
                <w:rFonts w:cstheme="minorHAnsi"/>
                <w:i/>
                <w:iCs/>
              </w:rPr>
              <w:t>x</w:t>
            </w:r>
            <w:r w:rsidRPr="00C809D7">
              <w:rPr>
                <w:rFonts w:cstheme="minorHAnsi"/>
              </w:rPr>
              <w:t>, the number of miles Brenna cycled last month?</w:t>
            </w:r>
          </w:p>
        </w:tc>
      </w:tr>
      <w:tr w:rsidR="00C809D7" w:rsidTr="00C809D7">
        <w:tc>
          <w:tcPr>
            <w:tcW w:w="1329" w:type="dxa"/>
          </w:tcPr>
          <w:p w:rsidR="00C809D7" w:rsidRDefault="00C809D7" w:rsidP="00C809D7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9327" w:type="dxa"/>
          </w:tcPr>
          <w:p w:rsidR="00C809D7" w:rsidRPr="00C809D7" w:rsidRDefault="00C809D7" w:rsidP="00C809D7">
            <w:pPr>
              <w:autoSpaceDE w:val="0"/>
              <w:autoSpaceDN w:val="0"/>
              <w:adjustRightInd w:val="0"/>
              <w:rPr>
                <w:rFonts w:cstheme="minorHAnsi"/>
              </w:rPr>
            </w:pPr>
            <w:r w:rsidRPr="00C809D7">
              <w:rPr>
                <w:rFonts w:cstheme="minorHAnsi"/>
              </w:rPr>
              <w:t xml:space="preserve">Mary charges $12.00 per hour for labor to paint houses. What is </w:t>
            </w:r>
            <w:r w:rsidRPr="00C809D7">
              <w:rPr>
                <w:rFonts w:cstheme="minorHAnsi"/>
                <w:i/>
                <w:iCs/>
              </w:rPr>
              <w:t>x</w:t>
            </w:r>
            <w:r w:rsidRPr="00C809D7">
              <w:rPr>
                <w:rFonts w:cstheme="minorHAnsi"/>
              </w:rPr>
              <w:t>, the</w:t>
            </w:r>
            <w:r>
              <w:rPr>
                <w:rFonts w:cstheme="minorHAnsi"/>
              </w:rPr>
              <w:t xml:space="preserve"> </w:t>
            </w:r>
            <w:r w:rsidRPr="00C809D7">
              <w:rPr>
                <w:rFonts w:cstheme="minorHAnsi"/>
              </w:rPr>
              <w:t>number of hours Mary worked if she charged $240.00 for labor?</w:t>
            </w:r>
          </w:p>
        </w:tc>
      </w:tr>
      <w:tr w:rsidR="00C809D7" w:rsidTr="00C809D7">
        <w:tc>
          <w:tcPr>
            <w:tcW w:w="1329" w:type="dxa"/>
          </w:tcPr>
          <w:p w:rsidR="00C809D7" w:rsidRDefault="00C809D7" w:rsidP="00C809D7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9327" w:type="dxa"/>
          </w:tcPr>
          <w:p w:rsidR="00C809D7" w:rsidRPr="00C809D7" w:rsidRDefault="00C809D7" w:rsidP="00293EC3">
            <w:pPr>
              <w:pStyle w:val="ListParagraph"/>
              <w:ind w:left="0"/>
            </w:pPr>
            <w:r>
              <w:t xml:space="preserve">Sara bought 12 ride tickets and </w:t>
            </w:r>
            <w:r>
              <w:rPr>
                <w:i/>
              </w:rPr>
              <w:t>x</w:t>
            </w:r>
            <w:r>
              <w:t xml:space="preserve"> game tickets. How many game tickets did she buy if she bought 240 tickets in all?</w:t>
            </w:r>
          </w:p>
        </w:tc>
      </w:tr>
    </w:tbl>
    <w:p w:rsidR="00293EC3" w:rsidRDefault="00293EC3" w:rsidP="00C1547C"/>
    <w:p w:rsidR="00C1547C" w:rsidRDefault="00CF0588" w:rsidP="00C1547C">
      <w:pPr>
        <w:pStyle w:val="ListParagraph"/>
        <w:numPr>
          <w:ilvl w:val="0"/>
          <w:numId w:val="2"/>
        </w:numPr>
      </w:pPr>
      <w:r>
        <w:t>Quadrilateral</w:t>
      </w:r>
      <w:r w:rsidR="00C809D7">
        <w:t xml:space="preserve"> </w:t>
      </w:r>
      <w:r w:rsidR="00C809D7" w:rsidRPr="00C809D7">
        <w:rPr>
          <w:i/>
        </w:rPr>
        <w:t>ABC</w:t>
      </w:r>
      <w:r>
        <w:rPr>
          <w:i/>
        </w:rPr>
        <w:t>D</w:t>
      </w:r>
      <w:r w:rsidR="00C809D7">
        <w:t xml:space="preserve"> has side lengths of </w:t>
      </w:r>
      <w:r>
        <w:t>6 units, 10</w:t>
      </w:r>
      <w:r w:rsidR="00C809D7">
        <w:t xml:space="preserve"> units, </w:t>
      </w:r>
      <w:r>
        <w:t xml:space="preserve">4 units, </w:t>
      </w:r>
      <w:r w:rsidR="00C809D7">
        <w:t xml:space="preserve">and </w:t>
      </w:r>
      <w:r w:rsidR="00C809D7">
        <w:rPr>
          <w:i/>
        </w:rPr>
        <w:t>x</w:t>
      </w:r>
      <w:r>
        <w:t xml:space="preserve"> units</w:t>
      </w:r>
      <w:r w:rsidR="002D35FF">
        <w:t>. If each side of</w:t>
      </w:r>
      <w:r w:rsidR="00C809D7" w:rsidRPr="00C809D7">
        <w:rPr>
          <w:i/>
        </w:rPr>
        <w:t xml:space="preserve"> ABC</w:t>
      </w:r>
      <w:r>
        <w:rPr>
          <w:i/>
        </w:rPr>
        <w:t>D</w:t>
      </w:r>
      <w:r w:rsidR="00C809D7">
        <w:t xml:space="preserve"> is doubled to create </w:t>
      </w:r>
      <w:r w:rsidR="002D35FF">
        <w:t>quadrilateral</w:t>
      </w:r>
      <w:r w:rsidR="00C809D7">
        <w:t xml:space="preserve"> </w:t>
      </w:r>
      <w:r w:rsidRPr="00CF0588">
        <w:rPr>
          <w:i/>
        </w:rPr>
        <w:t>W</w:t>
      </w:r>
      <w:r w:rsidR="00C809D7" w:rsidRPr="00C809D7">
        <w:rPr>
          <w:i/>
        </w:rPr>
        <w:t>XYZ</w:t>
      </w:r>
      <w:r w:rsidR="00C809D7">
        <w:t xml:space="preserve">, which expression represents the perimeter of </w:t>
      </w:r>
      <w:r w:rsidR="002D35FF">
        <w:t>quadrilateral</w:t>
      </w:r>
      <w:r>
        <w:t xml:space="preserve"> </w:t>
      </w:r>
      <w:r w:rsidRPr="00CF0588">
        <w:rPr>
          <w:i/>
        </w:rPr>
        <w:t>W</w:t>
      </w:r>
      <w:r w:rsidRPr="00C809D7">
        <w:rPr>
          <w:i/>
        </w:rPr>
        <w:t>XYZ</w:t>
      </w:r>
      <w:r w:rsidR="00C809D7">
        <w:t>?</w:t>
      </w:r>
    </w:p>
    <w:p w:rsidR="00FA5C6D" w:rsidRDefault="00FA5C6D" w:rsidP="00FA5C6D">
      <w:pPr>
        <w:pStyle w:val="ListParagraph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C809D7" w:rsidTr="00CC7901">
        <w:tc>
          <w:tcPr>
            <w:tcW w:w="1329" w:type="dxa"/>
            <w:vAlign w:val="center"/>
          </w:tcPr>
          <w:p w:rsidR="00C809D7" w:rsidRDefault="00C809D7" w:rsidP="00CC790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C809D7" w:rsidRPr="00C809D7" w:rsidRDefault="00E623F3" w:rsidP="00CC7901">
            <w:pPr>
              <w:pStyle w:val="ListParagraph"/>
              <w:ind w:left="0"/>
              <w:rPr>
                <w:i/>
              </w:rPr>
            </w:pPr>
            <w:r>
              <w:t>40</w:t>
            </w:r>
            <w:r w:rsidR="00C809D7">
              <w:t xml:space="preserve"> + </w:t>
            </w:r>
            <w:r w:rsidR="00C809D7">
              <w:rPr>
                <w:i/>
              </w:rPr>
              <w:t>x</w:t>
            </w:r>
          </w:p>
        </w:tc>
        <w:tc>
          <w:tcPr>
            <w:tcW w:w="1328" w:type="dxa"/>
            <w:vAlign w:val="center"/>
          </w:tcPr>
          <w:p w:rsidR="00C809D7" w:rsidRDefault="00C809D7" w:rsidP="00CC790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C809D7" w:rsidRDefault="00E623F3" w:rsidP="00C809D7">
            <w:pPr>
              <w:pStyle w:val="ListParagraph"/>
              <w:ind w:left="0"/>
            </w:pPr>
            <w:r>
              <w:t>20</w:t>
            </w:r>
            <w:r w:rsidR="00C809D7">
              <w:t xml:space="preserve"> + 2</w:t>
            </w:r>
            <w:r w:rsidR="00C809D7">
              <w:rPr>
                <w:i/>
              </w:rPr>
              <w:t>x</w:t>
            </w:r>
          </w:p>
        </w:tc>
        <w:tc>
          <w:tcPr>
            <w:tcW w:w="1327" w:type="dxa"/>
            <w:vAlign w:val="center"/>
          </w:tcPr>
          <w:p w:rsidR="00C809D7" w:rsidRDefault="00C809D7" w:rsidP="00CC790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C809D7" w:rsidRPr="00C809D7" w:rsidRDefault="00C809D7" w:rsidP="00CC7901">
            <w:pPr>
              <w:pStyle w:val="ListParagraph"/>
              <w:ind w:left="0"/>
              <w:rPr>
                <w:i/>
              </w:rPr>
            </w:pPr>
            <w:r>
              <w:t>4</w:t>
            </w:r>
            <w:r w:rsidR="00E623F3">
              <w:t>0</w:t>
            </w:r>
            <w:r>
              <w:t xml:space="preserve"> + </w:t>
            </w:r>
            <w:r w:rsidR="00E623F3">
              <w:t>2</w:t>
            </w:r>
            <w:r>
              <w:rPr>
                <w:i/>
              </w:rPr>
              <w:t>x</w:t>
            </w:r>
          </w:p>
        </w:tc>
        <w:tc>
          <w:tcPr>
            <w:tcW w:w="1328" w:type="dxa"/>
            <w:vAlign w:val="center"/>
          </w:tcPr>
          <w:p w:rsidR="00C809D7" w:rsidRDefault="00C809D7" w:rsidP="00CC790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C809D7" w:rsidRDefault="00C809D7" w:rsidP="00CC7901">
            <w:pPr>
              <w:pStyle w:val="ListParagraph"/>
              <w:ind w:left="0"/>
            </w:pPr>
            <w:r>
              <w:t xml:space="preserve"> Not here</w:t>
            </w:r>
          </w:p>
        </w:tc>
      </w:tr>
    </w:tbl>
    <w:p w:rsidR="0073167A" w:rsidRDefault="0073167A" w:rsidP="0073167A">
      <w:pPr>
        <w:pStyle w:val="ListParagraph"/>
        <w:ind w:left="360"/>
      </w:pPr>
    </w:p>
    <w:p w:rsidR="00782FFD" w:rsidRDefault="00364C20" w:rsidP="00782FFD">
      <w:pPr>
        <w:pStyle w:val="ListParagraph"/>
        <w:numPr>
          <w:ilvl w:val="0"/>
          <w:numId w:val="2"/>
        </w:numPr>
      </w:pPr>
      <w:r>
        <w:t>Which table satisfies the</w:t>
      </w:r>
      <w:r w:rsidR="00DB77A7">
        <w:t xml:space="preserve"> </w:t>
      </w:r>
      <w:proofErr w:type="gramStart"/>
      <w:r w:rsidR="00782FFD">
        <w:t xml:space="preserve">equation </w:t>
      </w:r>
      <w:proofErr w:type="gramEnd"/>
      <w:r w:rsidR="000B140D" w:rsidRPr="000B140D">
        <w:rPr>
          <w:position w:val="-22"/>
        </w:rPr>
        <w:object w:dxaOrig="680" w:dyaOrig="580">
          <v:shape id="_x0000_i1030" type="#_x0000_t75" style="width:33.95pt;height:28.15pt" o:ole="">
            <v:imagedata r:id="rId20" o:title=""/>
          </v:shape>
          <o:OLEObject Type="Embed" ProgID="Equation.DSMT4" ShapeID="_x0000_i1030" DrawAspect="Content" ObjectID="_1571580974" r:id="rId21"/>
        </w:object>
      </w:r>
      <w:r w:rsidR="00782FFD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4000"/>
        <w:gridCol w:w="1327"/>
        <w:gridCol w:w="4000"/>
      </w:tblGrid>
      <w:tr w:rsidR="00782FFD" w:rsidTr="00CC7901">
        <w:tc>
          <w:tcPr>
            <w:tcW w:w="1329" w:type="dxa"/>
          </w:tcPr>
          <w:p w:rsidR="00782FFD" w:rsidRDefault="00782FFD" w:rsidP="00CC790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4000" w:type="dxa"/>
          </w:tcPr>
          <w:tbl>
            <w:tblPr>
              <w:tblStyle w:val="TableGrid"/>
              <w:tblpPr w:leftFromText="180" w:rightFromText="180" w:vertAnchor="text" w:horzAnchor="margin" w:tblpY="104"/>
              <w:tblW w:w="0" w:type="auto"/>
              <w:tblLook w:val="04A0" w:firstRow="1" w:lastRow="0" w:firstColumn="1" w:lastColumn="0" w:noHBand="0" w:noVBand="1"/>
            </w:tblPr>
            <w:tblGrid>
              <w:gridCol w:w="593"/>
              <w:gridCol w:w="559"/>
              <w:gridCol w:w="655"/>
              <w:gridCol w:w="636"/>
              <w:gridCol w:w="695"/>
              <w:gridCol w:w="636"/>
            </w:tblGrid>
            <w:tr w:rsidR="00DB77A7" w:rsidTr="00DB77A7">
              <w:trPr>
                <w:trHeight w:val="411"/>
              </w:trPr>
              <w:tc>
                <w:tcPr>
                  <w:tcW w:w="593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x</w:t>
                  </w:r>
                </w:p>
              </w:tc>
              <w:tc>
                <w:tcPr>
                  <w:tcW w:w="559" w:type="dxa"/>
                  <w:vAlign w:val="center"/>
                </w:tcPr>
                <w:p w:rsidR="00DB77A7" w:rsidRDefault="00FB5961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FB5961" w:rsidP="00CC7901">
                  <w:pPr>
                    <w:pStyle w:val="ListParagraph"/>
                    <w:ind w:left="0"/>
                    <w:jc w:val="center"/>
                  </w:pPr>
                  <w:r>
                    <w:t>1</w:t>
                  </w:r>
                </w:p>
              </w:tc>
              <w:tc>
                <w:tcPr>
                  <w:tcW w:w="636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4</w:t>
                  </w:r>
                </w:p>
              </w:tc>
              <w:tc>
                <w:tcPr>
                  <w:tcW w:w="695" w:type="dxa"/>
                  <w:vAlign w:val="center"/>
                </w:tcPr>
                <w:p w:rsidR="00DB77A7" w:rsidRDefault="000B140D" w:rsidP="000B140D">
                  <w:pPr>
                    <w:pStyle w:val="ListParagraph"/>
                    <w:ind w:left="0"/>
                    <w:jc w:val="center"/>
                  </w:pPr>
                  <w:r>
                    <w:t>12</w:t>
                  </w:r>
                </w:p>
              </w:tc>
              <w:tc>
                <w:tcPr>
                  <w:tcW w:w="636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100</w:t>
                  </w:r>
                </w:p>
              </w:tc>
            </w:tr>
            <w:tr w:rsidR="00DB77A7" w:rsidTr="00DB77A7">
              <w:trPr>
                <w:trHeight w:val="411"/>
              </w:trPr>
              <w:tc>
                <w:tcPr>
                  <w:tcW w:w="593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y</w:t>
                  </w:r>
                </w:p>
              </w:tc>
              <w:tc>
                <w:tcPr>
                  <w:tcW w:w="559" w:type="dxa"/>
                  <w:vAlign w:val="center"/>
                </w:tcPr>
                <w:p w:rsidR="00DB77A7" w:rsidRDefault="00FB5961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0.2</w:t>
                  </w:r>
                  <w:r w:rsidR="00DB77A7">
                    <w:t>5</w:t>
                  </w:r>
                </w:p>
              </w:tc>
              <w:tc>
                <w:tcPr>
                  <w:tcW w:w="636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1</w:t>
                  </w:r>
                </w:p>
              </w:tc>
              <w:tc>
                <w:tcPr>
                  <w:tcW w:w="69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3</w:t>
                  </w:r>
                </w:p>
              </w:tc>
              <w:tc>
                <w:tcPr>
                  <w:tcW w:w="636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2</w:t>
                  </w:r>
                  <w:r w:rsidR="00FB5961">
                    <w:t>5</w:t>
                  </w:r>
                </w:p>
              </w:tc>
            </w:tr>
          </w:tbl>
          <w:p w:rsidR="00782FFD" w:rsidRDefault="00782FFD" w:rsidP="00CC7901">
            <w:pPr>
              <w:pStyle w:val="ListParagraph"/>
              <w:ind w:left="0"/>
            </w:pPr>
          </w:p>
          <w:p w:rsidR="00782FFD" w:rsidRDefault="00782FFD" w:rsidP="00CC7901">
            <w:pPr>
              <w:pStyle w:val="ListParagraph"/>
              <w:ind w:left="0"/>
            </w:pPr>
          </w:p>
        </w:tc>
        <w:tc>
          <w:tcPr>
            <w:tcW w:w="1327" w:type="dxa"/>
          </w:tcPr>
          <w:p w:rsidR="00782FFD" w:rsidRDefault="00782FFD" w:rsidP="00CC790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4000" w:type="dxa"/>
          </w:tcPr>
          <w:tbl>
            <w:tblPr>
              <w:tblStyle w:val="TableGrid"/>
              <w:tblpPr w:leftFromText="180" w:rightFromText="180" w:vertAnchor="text" w:horzAnchor="margin" w:tblpY="-25"/>
              <w:tblW w:w="0" w:type="auto"/>
              <w:tblLook w:val="04A0" w:firstRow="1" w:lastRow="0" w:firstColumn="1" w:lastColumn="0" w:noHBand="0" w:noVBand="1"/>
            </w:tblPr>
            <w:tblGrid>
              <w:gridCol w:w="581"/>
              <w:gridCol w:w="607"/>
              <w:gridCol w:w="640"/>
              <w:gridCol w:w="648"/>
              <w:gridCol w:w="645"/>
              <w:gridCol w:w="653"/>
            </w:tblGrid>
            <w:tr w:rsidR="00DB77A7" w:rsidTr="00DB77A7">
              <w:trPr>
                <w:trHeight w:val="411"/>
              </w:trPr>
              <w:tc>
                <w:tcPr>
                  <w:tcW w:w="594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x</w:t>
                  </w:r>
                </w:p>
              </w:tc>
              <w:tc>
                <w:tcPr>
                  <w:tcW w:w="560" w:type="dxa"/>
                  <w:vAlign w:val="center"/>
                </w:tcPr>
                <w:p w:rsidR="00DB77A7" w:rsidRDefault="00FB5961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FB5961" w:rsidP="00CC7901">
                  <w:pPr>
                    <w:pStyle w:val="ListParagraph"/>
                    <w:ind w:left="0"/>
                    <w:jc w:val="center"/>
                  </w:pPr>
                  <w:r>
                    <w:t>1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FB5961" w:rsidP="00CC7901">
                  <w:pPr>
                    <w:pStyle w:val="ListParagraph"/>
                    <w:ind w:left="0"/>
                    <w:jc w:val="center"/>
                  </w:pPr>
                  <w:r>
                    <w:t>2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FB5961" w:rsidP="00CC7901">
                  <w:pPr>
                    <w:pStyle w:val="ListParagraph"/>
                    <w:ind w:left="0"/>
                    <w:jc w:val="center"/>
                  </w:pPr>
                  <w:r>
                    <w:t>3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FB5961" w:rsidP="00CC7901">
                  <w:pPr>
                    <w:pStyle w:val="ListParagraph"/>
                    <w:ind w:left="0"/>
                    <w:jc w:val="center"/>
                  </w:pPr>
                  <w:r>
                    <w:t>4</w:t>
                  </w:r>
                </w:p>
              </w:tc>
            </w:tr>
            <w:tr w:rsidR="00DB77A7" w:rsidTr="00DB77A7">
              <w:trPr>
                <w:trHeight w:val="411"/>
              </w:trPr>
              <w:tc>
                <w:tcPr>
                  <w:tcW w:w="594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y</w:t>
                  </w:r>
                </w:p>
              </w:tc>
              <w:tc>
                <w:tcPr>
                  <w:tcW w:w="560" w:type="dxa"/>
                  <w:vAlign w:val="center"/>
                </w:tcPr>
                <w:p w:rsidR="00DB77A7" w:rsidRDefault="000B140D" w:rsidP="00DB77A7">
                  <w:pPr>
                    <w:pStyle w:val="ListParagraph"/>
                    <w:ind w:left="0"/>
                    <w:jc w:val="center"/>
                  </w:pPr>
                  <w:r>
                    <w:t>0.25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4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5.6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11</w:t>
                  </w:r>
                </w:p>
              </w:tc>
              <w:tc>
                <w:tcPr>
                  <w:tcW w:w="65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1</w:t>
                  </w:r>
                  <w:r w:rsidR="00FB5961">
                    <w:t>2.5</w:t>
                  </w:r>
                </w:p>
              </w:tc>
            </w:tr>
          </w:tbl>
          <w:p w:rsidR="00782FFD" w:rsidRDefault="00782FFD" w:rsidP="00CC7901">
            <w:pPr>
              <w:pStyle w:val="ListParagraph"/>
              <w:ind w:left="0"/>
            </w:pPr>
          </w:p>
        </w:tc>
      </w:tr>
      <w:tr w:rsidR="00782FFD" w:rsidTr="00CC7901">
        <w:tc>
          <w:tcPr>
            <w:tcW w:w="1329" w:type="dxa"/>
          </w:tcPr>
          <w:p w:rsidR="00782FFD" w:rsidRDefault="00782FFD" w:rsidP="00CC790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4000" w:type="dxa"/>
          </w:tcPr>
          <w:tbl>
            <w:tblPr>
              <w:tblStyle w:val="TableGrid"/>
              <w:tblpPr w:leftFromText="180" w:rightFromText="180" w:vertAnchor="text" w:horzAnchor="margin" w:tblpY="15"/>
              <w:tblW w:w="0" w:type="auto"/>
              <w:tblLook w:val="04A0" w:firstRow="1" w:lastRow="0" w:firstColumn="1" w:lastColumn="0" w:noHBand="0" w:noVBand="1"/>
            </w:tblPr>
            <w:tblGrid>
              <w:gridCol w:w="601"/>
              <w:gridCol w:w="569"/>
              <w:gridCol w:w="660"/>
              <w:gridCol w:w="605"/>
              <w:gridCol w:w="697"/>
              <w:gridCol w:w="642"/>
            </w:tblGrid>
            <w:tr w:rsidR="00DB77A7" w:rsidTr="00DB77A7">
              <w:trPr>
                <w:trHeight w:val="411"/>
              </w:trPr>
              <w:tc>
                <w:tcPr>
                  <w:tcW w:w="601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x</w:t>
                  </w:r>
                </w:p>
              </w:tc>
              <w:tc>
                <w:tcPr>
                  <w:tcW w:w="569" w:type="dxa"/>
                  <w:vAlign w:val="center"/>
                </w:tcPr>
                <w:p w:rsidR="00DB77A7" w:rsidRDefault="00DB77A7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60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1</w:t>
                  </w:r>
                </w:p>
              </w:tc>
              <w:tc>
                <w:tcPr>
                  <w:tcW w:w="605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2</w:t>
                  </w:r>
                </w:p>
              </w:tc>
              <w:tc>
                <w:tcPr>
                  <w:tcW w:w="697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5</w:t>
                  </w:r>
                </w:p>
              </w:tc>
              <w:tc>
                <w:tcPr>
                  <w:tcW w:w="642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8</w:t>
                  </w:r>
                </w:p>
              </w:tc>
            </w:tr>
            <w:tr w:rsidR="00DB77A7" w:rsidTr="00DB77A7">
              <w:trPr>
                <w:trHeight w:val="411"/>
              </w:trPr>
              <w:tc>
                <w:tcPr>
                  <w:tcW w:w="601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y</w:t>
                  </w:r>
                </w:p>
              </w:tc>
              <w:tc>
                <w:tcPr>
                  <w:tcW w:w="569" w:type="dxa"/>
                  <w:vAlign w:val="center"/>
                </w:tcPr>
                <w:p w:rsidR="00DB77A7" w:rsidRDefault="00DB77A7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60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4</w:t>
                  </w:r>
                </w:p>
              </w:tc>
              <w:tc>
                <w:tcPr>
                  <w:tcW w:w="605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8</w:t>
                  </w:r>
                </w:p>
              </w:tc>
              <w:tc>
                <w:tcPr>
                  <w:tcW w:w="697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20</w:t>
                  </w:r>
                </w:p>
              </w:tc>
              <w:tc>
                <w:tcPr>
                  <w:tcW w:w="642" w:type="dxa"/>
                  <w:vAlign w:val="center"/>
                </w:tcPr>
                <w:p w:rsidR="00DB77A7" w:rsidRDefault="000B140D" w:rsidP="00CC7901">
                  <w:pPr>
                    <w:pStyle w:val="ListParagraph"/>
                    <w:ind w:left="0"/>
                    <w:jc w:val="center"/>
                  </w:pPr>
                  <w:r>
                    <w:t>32</w:t>
                  </w:r>
                </w:p>
              </w:tc>
            </w:tr>
          </w:tbl>
          <w:p w:rsidR="00782FFD" w:rsidRDefault="00782FFD" w:rsidP="00CC7901">
            <w:pPr>
              <w:pStyle w:val="ListParagraph"/>
              <w:ind w:left="0"/>
            </w:pPr>
          </w:p>
        </w:tc>
        <w:tc>
          <w:tcPr>
            <w:tcW w:w="1327" w:type="dxa"/>
          </w:tcPr>
          <w:p w:rsidR="00782FFD" w:rsidRDefault="00782FFD" w:rsidP="00CC790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4000" w:type="dxa"/>
          </w:tcPr>
          <w:tbl>
            <w:tblPr>
              <w:tblStyle w:val="TableGrid"/>
              <w:tblpPr w:leftFromText="180" w:rightFromText="180" w:vertAnchor="text" w:horzAnchor="margin" w:tblpY="15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74"/>
              <w:gridCol w:w="536"/>
              <w:gridCol w:w="644"/>
              <w:gridCol w:w="644"/>
              <w:gridCol w:w="688"/>
              <w:gridCol w:w="688"/>
            </w:tblGrid>
            <w:tr w:rsidR="00DB77A7" w:rsidTr="00DB77A7">
              <w:trPr>
                <w:trHeight w:val="411"/>
              </w:trPr>
              <w:tc>
                <w:tcPr>
                  <w:tcW w:w="574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x</w:t>
                  </w:r>
                </w:p>
              </w:tc>
              <w:tc>
                <w:tcPr>
                  <w:tcW w:w="536" w:type="dxa"/>
                  <w:vAlign w:val="center"/>
                </w:tcPr>
                <w:p w:rsidR="00DB77A7" w:rsidRDefault="00FB5961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44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2</w:t>
                  </w:r>
                </w:p>
              </w:tc>
              <w:tc>
                <w:tcPr>
                  <w:tcW w:w="644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4</w:t>
                  </w:r>
                </w:p>
              </w:tc>
              <w:tc>
                <w:tcPr>
                  <w:tcW w:w="688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6</w:t>
                  </w:r>
                </w:p>
              </w:tc>
              <w:tc>
                <w:tcPr>
                  <w:tcW w:w="688" w:type="dxa"/>
                  <w:vAlign w:val="center"/>
                </w:tcPr>
                <w:p w:rsidR="00DB77A7" w:rsidRDefault="00DB77A7" w:rsidP="00CC7901">
                  <w:pPr>
                    <w:pStyle w:val="ListParagraph"/>
                    <w:ind w:left="0"/>
                    <w:jc w:val="center"/>
                  </w:pPr>
                  <w:r>
                    <w:t>8</w:t>
                  </w:r>
                </w:p>
              </w:tc>
            </w:tr>
            <w:tr w:rsidR="00DB77A7" w:rsidTr="00DB77A7">
              <w:trPr>
                <w:trHeight w:val="411"/>
              </w:trPr>
              <w:tc>
                <w:tcPr>
                  <w:tcW w:w="574" w:type="dxa"/>
                  <w:vAlign w:val="center"/>
                </w:tcPr>
                <w:p w:rsidR="00DB77A7" w:rsidRPr="00CB3E6F" w:rsidRDefault="00DB77A7" w:rsidP="00CC7901">
                  <w:pPr>
                    <w:pStyle w:val="ListParagraph"/>
                    <w:ind w:left="0"/>
                    <w:jc w:val="center"/>
                    <w:rPr>
                      <w:i/>
                    </w:rPr>
                  </w:pPr>
                  <w:r w:rsidRPr="00CB3E6F">
                    <w:rPr>
                      <w:i/>
                    </w:rPr>
                    <w:t>y</w:t>
                  </w:r>
                </w:p>
              </w:tc>
              <w:tc>
                <w:tcPr>
                  <w:tcW w:w="536" w:type="dxa"/>
                  <w:vAlign w:val="center"/>
                </w:tcPr>
                <w:p w:rsidR="00DB77A7" w:rsidRDefault="00FB5961" w:rsidP="00DB77A7">
                  <w:pPr>
                    <w:pStyle w:val="ListParagraph"/>
                    <w:ind w:left="0"/>
                    <w:jc w:val="center"/>
                  </w:pPr>
                  <w:r>
                    <w:t>0</w:t>
                  </w:r>
                </w:p>
              </w:tc>
              <w:tc>
                <w:tcPr>
                  <w:tcW w:w="644" w:type="dxa"/>
                  <w:vAlign w:val="center"/>
                </w:tcPr>
                <w:p w:rsidR="00DB77A7" w:rsidRDefault="00D55FB5" w:rsidP="00CC7901">
                  <w:pPr>
                    <w:pStyle w:val="ListParagraph"/>
                    <w:ind w:left="0"/>
                    <w:jc w:val="center"/>
                  </w:pPr>
                  <w:r>
                    <w:t>0.5</w:t>
                  </w:r>
                </w:p>
              </w:tc>
              <w:tc>
                <w:tcPr>
                  <w:tcW w:w="644" w:type="dxa"/>
                  <w:vAlign w:val="center"/>
                </w:tcPr>
                <w:p w:rsidR="00DB77A7" w:rsidRDefault="00D55FB5" w:rsidP="00CC7901">
                  <w:pPr>
                    <w:pStyle w:val="ListParagraph"/>
                    <w:ind w:left="0"/>
                    <w:jc w:val="center"/>
                  </w:pPr>
                  <w:r>
                    <w:t>2</w:t>
                  </w:r>
                </w:p>
              </w:tc>
              <w:tc>
                <w:tcPr>
                  <w:tcW w:w="688" w:type="dxa"/>
                  <w:vAlign w:val="center"/>
                </w:tcPr>
                <w:p w:rsidR="00DB77A7" w:rsidRDefault="00D55FB5" w:rsidP="00CC7901">
                  <w:pPr>
                    <w:pStyle w:val="ListParagraph"/>
                    <w:ind w:left="0"/>
                    <w:jc w:val="center"/>
                  </w:pPr>
                  <w:r>
                    <w:t>12</w:t>
                  </w:r>
                </w:p>
              </w:tc>
              <w:tc>
                <w:tcPr>
                  <w:tcW w:w="688" w:type="dxa"/>
                  <w:vAlign w:val="center"/>
                </w:tcPr>
                <w:p w:rsidR="00DB77A7" w:rsidRDefault="00D55FB5" w:rsidP="00CC7901">
                  <w:pPr>
                    <w:pStyle w:val="ListParagraph"/>
                    <w:ind w:left="0"/>
                    <w:jc w:val="center"/>
                  </w:pPr>
                  <w:r>
                    <w:t>18</w:t>
                  </w:r>
                </w:p>
              </w:tc>
            </w:tr>
          </w:tbl>
          <w:p w:rsidR="00782FFD" w:rsidRDefault="00782FFD" w:rsidP="00CC7901">
            <w:pPr>
              <w:pStyle w:val="ListParagraph"/>
              <w:ind w:left="0"/>
            </w:pPr>
          </w:p>
        </w:tc>
      </w:tr>
    </w:tbl>
    <w:p w:rsidR="0073167A" w:rsidRDefault="00E957CB" w:rsidP="00A528D1">
      <w:r>
        <w:rPr>
          <w:noProof/>
        </w:rPr>
        <w:lastRenderedPageBreak/>
        <w:drawing>
          <wp:anchor distT="0" distB="0" distL="114300" distR="114300" simplePos="0" relativeHeight="251704320" behindDoc="0" locked="0" layoutInCell="1" allowOverlap="1" wp14:anchorId="3C0837CF" wp14:editId="2251D339">
            <wp:simplePos x="0" y="0"/>
            <wp:positionH relativeFrom="column">
              <wp:posOffset>2381250</wp:posOffset>
            </wp:positionH>
            <wp:positionV relativeFrom="paragraph">
              <wp:posOffset>200025</wp:posOffset>
            </wp:positionV>
            <wp:extent cx="1685925" cy="1685925"/>
            <wp:effectExtent l="0" t="0" r="952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asoline.bmp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28D1">
        <w:t xml:space="preserve">17.  </w:t>
      </w:r>
      <w:r w:rsidR="00BD1D4E">
        <w:t xml:space="preserve">The graph below shows the cost of gasoline at $3.50 per gallon. </w:t>
      </w:r>
    </w:p>
    <w:p w:rsidR="00E957CB" w:rsidRDefault="00E957CB" w:rsidP="00BD1D4E">
      <w:pPr>
        <w:pStyle w:val="ListParagraph"/>
        <w:ind w:left="360"/>
        <w:jc w:val="center"/>
      </w:pPr>
    </w:p>
    <w:p w:rsidR="00E957CB" w:rsidRDefault="00E957CB" w:rsidP="00BD1D4E">
      <w:pPr>
        <w:pStyle w:val="ListParagraph"/>
        <w:ind w:left="360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3E7215E" wp14:editId="14F7E606">
                <wp:simplePos x="0" y="0"/>
                <wp:positionH relativeFrom="column">
                  <wp:posOffset>2124075</wp:posOffset>
                </wp:positionH>
                <wp:positionV relativeFrom="paragraph">
                  <wp:posOffset>175895</wp:posOffset>
                </wp:positionV>
                <wp:extent cx="1962150" cy="166687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2150" cy="1666875"/>
                          <a:chOff x="-38100" y="-1524000"/>
                          <a:chExt cx="1962150" cy="1666875"/>
                        </a:xfrm>
                      </wpg:grpSpPr>
                      <wps:wsp>
                        <wps:cNvPr id="7" name="Text Box 7"/>
                        <wps:cNvSpPr txBox="1"/>
                        <wps:spPr>
                          <a:xfrm>
                            <a:off x="592055" y="-229164"/>
                            <a:ext cx="1331995" cy="3720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000F3" w:rsidRDefault="004000F3">
                              <w:r>
                                <w:t>Gasoline (gallon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-38100" y="-1524000"/>
                            <a:ext cx="370936" cy="7587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000F3" w:rsidRDefault="004000F3" w:rsidP="00BD1D4E">
                              <w:r>
                                <w:t>Cost ($)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E7215E" id="Group 9" o:spid="_x0000_s1026" style="position:absolute;left:0;text-align:left;margin-left:167.25pt;margin-top:13.85pt;width:154.5pt;height:131.25pt;z-index:251664384;mso-width-relative:margin;mso-height-relative:margin" coordorigin="-381,-15240" coordsize="19621,16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5920;top:-2291;width:13320;height:3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4000F3" w:rsidRDefault="004000F3">
                        <w:r>
                          <w:t>Gasoline (gallons)</w:t>
                        </w:r>
                      </w:p>
                    </w:txbxContent>
                  </v:textbox>
                </v:shape>
                <v:shape id="Text Box 8" o:spid="_x0000_s1028" type="#_x0000_t202" style="position:absolute;left:-381;top:-15240;width:3709;height:7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" filled="f" stroked="f" strokeweight=".5pt">
                  <v:textbox style="layout-flow:vertical;mso-layout-flow-alt:bottom-to-top">
                    <w:txbxContent>
                      <w:p w:rsidR="004000F3" w:rsidRDefault="004000F3" w:rsidP="00BD1D4E">
                        <w:r>
                          <w:t>Cost ($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957CB" w:rsidRDefault="00E957CB" w:rsidP="00BD1D4E">
      <w:pPr>
        <w:pStyle w:val="ListParagraph"/>
        <w:ind w:left="360"/>
        <w:jc w:val="center"/>
      </w:pPr>
    </w:p>
    <w:p w:rsidR="00E957CB" w:rsidRDefault="00E957CB" w:rsidP="00BD1D4E">
      <w:pPr>
        <w:pStyle w:val="ListParagraph"/>
        <w:ind w:left="360"/>
        <w:jc w:val="center"/>
      </w:pPr>
    </w:p>
    <w:p w:rsidR="00E957CB" w:rsidRDefault="00E957CB" w:rsidP="00BD1D4E">
      <w:pPr>
        <w:pStyle w:val="ListParagraph"/>
        <w:ind w:left="360"/>
        <w:jc w:val="center"/>
      </w:pPr>
    </w:p>
    <w:p w:rsidR="00E957CB" w:rsidRDefault="00E957CB" w:rsidP="00BD1D4E">
      <w:pPr>
        <w:pStyle w:val="ListParagraph"/>
        <w:ind w:left="360"/>
        <w:jc w:val="center"/>
      </w:pPr>
    </w:p>
    <w:p w:rsidR="00BD1D4E" w:rsidRDefault="00BD1D4E" w:rsidP="00BD1D4E">
      <w:pPr>
        <w:pStyle w:val="ListParagraph"/>
        <w:ind w:left="360"/>
        <w:jc w:val="center"/>
      </w:pPr>
    </w:p>
    <w:p w:rsidR="00BD1D4E" w:rsidRDefault="00BD1D4E" w:rsidP="00BD1D4E">
      <w:pPr>
        <w:pStyle w:val="ListParagraph"/>
        <w:ind w:left="360"/>
      </w:pPr>
    </w:p>
    <w:p w:rsidR="00E957CB" w:rsidRPr="00364C20" w:rsidRDefault="00E957CB" w:rsidP="00BD1D4E">
      <w:pPr>
        <w:pStyle w:val="ListParagraph"/>
        <w:ind w:left="360"/>
        <w:rPr>
          <w:sz w:val="14"/>
        </w:rPr>
      </w:pPr>
    </w:p>
    <w:p w:rsidR="00E957CB" w:rsidRDefault="00E957CB" w:rsidP="00BD1D4E">
      <w:pPr>
        <w:pStyle w:val="ListParagraph"/>
        <w:ind w:left="360" w:firstLine="360"/>
      </w:pPr>
    </w:p>
    <w:p w:rsidR="00BD1D4E" w:rsidRDefault="00524847" w:rsidP="00BD1D4E">
      <w:pPr>
        <w:pStyle w:val="ListParagraph"/>
        <w:ind w:left="360" w:firstLine="360"/>
      </w:pPr>
      <w:r>
        <w:t xml:space="preserve">a. </w:t>
      </w:r>
      <w:r w:rsidR="00BD1D4E">
        <w:t>How would the graph cha</w:t>
      </w:r>
      <w:r>
        <w:t>nge if the price changed to $3.9</w:t>
      </w:r>
      <w:r w:rsidR="00BD1D4E">
        <w:t>5 per gallon</w:t>
      </w:r>
      <w:proofErr w:type="gramStart"/>
      <w:r w:rsidR="00BD1D4E">
        <w:t>?</w:t>
      </w:r>
      <w:r>
        <w:t>_</w:t>
      </w:r>
      <w:proofErr w:type="gramEnd"/>
      <w:r>
        <w:t>_______________________________</w:t>
      </w:r>
    </w:p>
    <w:p w:rsidR="00524847" w:rsidRDefault="00524847" w:rsidP="00BD1D4E">
      <w:pPr>
        <w:pStyle w:val="ListParagraph"/>
        <w:ind w:left="360" w:firstLine="360"/>
      </w:pPr>
    </w:p>
    <w:p w:rsidR="00524847" w:rsidRDefault="00524847" w:rsidP="00BD1D4E">
      <w:pPr>
        <w:pStyle w:val="ListParagraph"/>
        <w:ind w:left="360" w:firstLine="360"/>
      </w:pPr>
      <w:r>
        <w:t>b. How would the graph change if the price changed to $3.10 per gallon</w:t>
      </w:r>
      <w:proofErr w:type="gramStart"/>
      <w:r>
        <w:t>?_</w:t>
      </w:r>
      <w:proofErr w:type="gramEnd"/>
      <w:r>
        <w:t>_______________________________</w:t>
      </w:r>
    </w:p>
    <w:p w:rsidR="00364C20" w:rsidRDefault="00364C20" w:rsidP="00BD1D4E">
      <w:pPr>
        <w:pStyle w:val="ListParagraph"/>
        <w:ind w:left="360" w:firstLine="360"/>
      </w:pPr>
    </w:p>
    <w:p w:rsidR="00364C20" w:rsidRDefault="00364C20" w:rsidP="00BD1D4E">
      <w:pPr>
        <w:pStyle w:val="ListParagraph"/>
        <w:ind w:left="360" w:firstLine="360"/>
      </w:pPr>
      <w:r>
        <w:t>c. Choose ANY point on the line graphed above, and explain its meaning. ________________________________</w:t>
      </w:r>
    </w:p>
    <w:p w:rsidR="00364C20" w:rsidRDefault="00364C20" w:rsidP="00BD1D4E">
      <w:pPr>
        <w:pStyle w:val="ListParagraph"/>
        <w:ind w:left="360" w:firstLine="360"/>
      </w:pPr>
    </w:p>
    <w:p w:rsidR="00524847" w:rsidRDefault="00364C20" w:rsidP="00BD1D4E">
      <w:pPr>
        <w:pStyle w:val="ListParagraph"/>
        <w:ind w:left="360" w:firstLine="360"/>
      </w:pPr>
      <w:r>
        <w:t>___________________________________________________________________________________________</w:t>
      </w:r>
    </w:p>
    <w:p w:rsidR="000922B9" w:rsidRDefault="000922B9" w:rsidP="000922B9">
      <w:pPr>
        <w:spacing w:after="0" w:line="240" w:lineRule="auto"/>
      </w:pPr>
      <w:r>
        <w:t xml:space="preserve">18.  </w:t>
      </w:r>
      <w:r w:rsidR="008A6DF9">
        <w:t>Donald</w:t>
      </w:r>
      <w:r>
        <w:t xml:space="preserve"> sold </w:t>
      </w:r>
      <w:r w:rsidR="008A6DF9">
        <w:t>wrapping paper</w:t>
      </w:r>
      <w:r>
        <w:t xml:space="preserve"> for a school fundraiser.  Each </w:t>
      </w:r>
      <w:r w:rsidR="008A6DF9">
        <w:t>roll cost the same amount</w:t>
      </w:r>
      <w:r>
        <w:t xml:space="preserve">.  At the end of the </w:t>
      </w:r>
      <w:r w:rsidR="008A6DF9">
        <w:t>sale, he had</w:t>
      </w:r>
    </w:p>
    <w:p w:rsidR="00510310" w:rsidRDefault="000922B9" w:rsidP="008A6DF9">
      <w:pPr>
        <w:spacing w:after="0" w:line="240" w:lineRule="auto"/>
      </w:pPr>
      <w:r>
        <w:t xml:space="preserve">        </w:t>
      </w:r>
      <w:proofErr w:type="gramStart"/>
      <w:r w:rsidR="008A6DF9">
        <w:t>sold</w:t>
      </w:r>
      <w:proofErr w:type="gramEnd"/>
      <w:r w:rsidR="008A6DF9">
        <w:t xml:space="preserve"> 86</w:t>
      </w:r>
      <w:r>
        <w:t xml:space="preserve"> </w:t>
      </w:r>
      <w:r w:rsidR="008A6DF9">
        <w:t>roll</w:t>
      </w:r>
      <w:r>
        <w:t xml:space="preserve">s </w:t>
      </w:r>
      <w:r w:rsidR="008A6DF9">
        <w:t xml:space="preserve">and </w:t>
      </w:r>
      <w:r w:rsidR="00510310">
        <w:t>made a total of $473.  Write a</w:t>
      </w:r>
      <w:r>
        <w:t xml:space="preserve"> direct variation </w:t>
      </w:r>
      <w:r w:rsidR="008A6DF9">
        <w:t>equation</w:t>
      </w:r>
      <w:r w:rsidR="00510310">
        <w:t xml:space="preserve"> that could be used to determine y, the total   </w:t>
      </w:r>
    </w:p>
    <w:p w:rsidR="000922B9" w:rsidRDefault="00510310" w:rsidP="008A6DF9">
      <w:pPr>
        <w:spacing w:after="0" w:line="240" w:lineRule="auto"/>
      </w:pPr>
      <w:r>
        <w:t xml:space="preserve">        </w:t>
      </w:r>
      <w:proofErr w:type="gramStart"/>
      <w:r>
        <w:t>amount</w:t>
      </w:r>
      <w:proofErr w:type="gramEnd"/>
      <w:r>
        <w:t xml:space="preserve"> made if x rolls are sold</w:t>
      </w:r>
      <w:r w:rsidR="000922B9">
        <w:t>, wher</w:t>
      </w:r>
      <w:r w:rsidR="008A6DF9">
        <w:t xml:space="preserve">e k = the </w:t>
      </w:r>
      <w:r>
        <w:t xml:space="preserve">unit </w:t>
      </w:r>
      <w:r w:rsidR="008A6DF9">
        <w:t>cost per roll.</w:t>
      </w:r>
    </w:p>
    <w:p w:rsidR="000922B9" w:rsidRDefault="000922B9" w:rsidP="0073167A"/>
    <w:p w:rsidR="008A6DF9" w:rsidRDefault="008A6DF9" w:rsidP="0073167A"/>
    <w:p w:rsidR="00111228" w:rsidRDefault="000922B9" w:rsidP="00111228">
      <w:pPr>
        <w:spacing w:after="0" w:line="240" w:lineRule="auto"/>
      </w:pPr>
      <w:r>
        <w:t xml:space="preserve">19.  </w:t>
      </w:r>
      <w:r w:rsidR="008A6DF9">
        <w:t>Maria’s Maids charges</w:t>
      </w:r>
      <w:r w:rsidR="00111228">
        <w:t xml:space="preserve"> </w:t>
      </w:r>
      <w:r w:rsidR="008A6DF9">
        <w:t>$150 per home</w:t>
      </w:r>
      <w:r w:rsidR="00111228">
        <w:t xml:space="preserve">.  Fill in the table of values and plot the values on a graph to show how </w:t>
      </w:r>
      <w:r w:rsidR="008A6DF9">
        <w:t>much</w:t>
      </w:r>
    </w:p>
    <w:p w:rsidR="000922B9" w:rsidRDefault="0052071E" w:rsidP="0073167A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8E60A73" wp14:editId="2C2BD238">
                <wp:simplePos x="0" y="0"/>
                <wp:positionH relativeFrom="column">
                  <wp:posOffset>4543425</wp:posOffset>
                </wp:positionH>
                <wp:positionV relativeFrom="paragraph">
                  <wp:posOffset>195581</wp:posOffset>
                </wp:positionV>
                <wp:extent cx="0" cy="1590674"/>
                <wp:effectExtent l="95250" t="38100" r="57150" b="10160"/>
                <wp:wrapNone/>
                <wp:docPr id="233" name="Straight Arrow Connector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9067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47E6F4" id="Straight Arrow Connector 233" o:spid="_x0000_s1026" type="#_x0000_t32" style="position:absolute;margin-left:357.75pt;margin-top:15.4pt;width:0;height:125.25pt;flip:y;z-index:251702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" strokecolor="black [3040]">
                <v:stroke endarrow="open"/>
              </v:shape>
            </w:pict>
          </mc:Fallback>
        </mc:AlternateContent>
      </w:r>
      <w:r w:rsidR="00111228">
        <w:t xml:space="preserve">        </w:t>
      </w:r>
      <w:proofErr w:type="gramStart"/>
      <w:r w:rsidR="00111228">
        <w:t>total</w:t>
      </w:r>
      <w:proofErr w:type="gramEnd"/>
      <w:r w:rsidR="00111228">
        <w:t xml:space="preserve"> </w:t>
      </w:r>
      <w:r w:rsidR="008A6DF9">
        <w:t>money</w:t>
      </w:r>
      <w:r w:rsidR="00111228">
        <w:t xml:space="preserve">, y, they </w:t>
      </w:r>
      <w:r w:rsidR="008A6DF9">
        <w:t>make after cleaning x homes</w:t>
      </w:r>
      <w:r w:rsidR="00111228">
        <w:t>.</w:t>
      </w:r>
      <w:r w:rsidR="00E84BAE">
        <w:t xml:space="preserve">  Remember to </w:t>
      </w:r>
      <w:r w:rsidR="00E84BAE" w:rsidRPr="00364C20">
        <w:rPr>
          <w:b/>
          <w:u w:val="single"/>
        </w:rPr>
        <w:t>label</w:t>
      </w:r>
      <w:r w:rsidR="00364C20">
        <w:t xml:space="preserve"> the x- and y-axe</w:t>
      </w:r>
      <w:r w:rsidR="00E84BAE">
        <w:t>s.</w:t>
      </w:r>
    </w:p>
    <w:tbl>
      <w:tblPr>
        <w:tblStyle w:val="TableGrid"/>
        <w:tblW w:w="5118" w:type="dxa"/>
        <w:tblInd w:w="570" w:type="dxa"/>
        <w:tblLayout w:type="fixed"/>
        <w:tblLook w:val="04A0" w:firstRow="1" w:lastRow="0" w:firstColumn="1" w:lastColumn="0" w:noHBand="0" w:noVBand="1"/>
      </w:tblPr>
      <w:tblGrid>
        <w:gridCol w:w="1608"/>
        <w:gridCol w:w="630"/>
        <w:gridCol w:w="720"/>
        <w:gridCol w:w="720"/>
        <w:gridCol w:w="720"/>
        <w:gridCol w:w="720"/>
      </w:tblGrid>
      <w:tr w:rsidR="00111228" w:rsidTr="00111228">
        <w:trPr>
          <w:trHeight w:val="423"/>
        </w:trPr>
        <w:tc>
          <w:tcPr>
            <w:tcW w:w="1608" w:type="dxa"/>
            <w:vAlign w:val="center"/>
          </w:tcPr>
          <w:p w:rsidR="00111228" w:rsidRDefault="00111228" w:rsidP="00111228">
            <w:pPr>
              <w:pStyle w:val="ListParagraph"/>
              <w:ind w:left="0"/>
            </w:pPr>
            <w:r>
              <w:t>x</w:t>
            </w:r>
            <w:r w:rsidR="008A6DF9">
              <w:t xml:space="preserve"> (# of homes</w:t>
            </w:r>
            <w:r>
              <w:t>)</w:t>
            </w:r>
          </w:p>
        </w:tc>
        <w:tc>
          <w:tcPr>
            <w:tcW w:w="63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  <w:r>
              <w:t>0</w:t>
            </w:r>
          </w:p>
        </w:tc>
        <w:tc>
          <w:tcPr>
            <w:tcW w:w="720" w:type="dxa"/>
            <w:vAlign w:val="center"/>
          </w:tcPr>
          <w:p w:rsidR="00111228" w:rsidRDefault="008A6DF9" w:rsidP="00111228">
            <w:pPr>
              <w:pStyle w:val="ListParagraph"/>
              <w:ind w:left="0"/>
              <w:jc w:val="center"/>
            </w:pPr>
            <w:r>
              <w:t>2</w:t>
            </w:r>
          </w:p>
        </w:tc>
        <w:tc>
          <w:tcPr>
            <w:tcW w:w="72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</w:p>
        </w:tc>
        <w:tc>
          <w:tcPr>
            <w:tcW w:w="72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</w:p>
        </w:tc>
        <w:tc>
          <w:tcPr>
            <w:tcW w:w="720" w:type="dxa"/>
            <w:vAlign w:val="center"/>
          </w:tcPr>
          <w:p w:rsidR="00111228" w:rsidRDefault="008A6DF9" w:rsidP="00111228">
            <w:pPr>
              <w:pStyle w:val="ListParagraph"/>
              <w:ind w:left="0"/>
              <w:jc w:val="center"/>
            </w:pPr>
            <w:r>
              <w:t>10</w:t>
            </w:r>
          </w:p>
        </w:tc>
      </w:tr>
      <w:tr w:rsidR="00111228" w:rsidTr="00111228">
        <w:trPr>
          <w:trHeight w:val="423"/>
        </w:trPr>
        <w:tc>
          <w:tcPr>
            <w:tcW w:w="1608" w:type="dxa"/>
            <w:vAlign w:val="center"/>
          </w:tcPr>
          <w:p w:rsidR="00111228" w:rsidRDefault="00111228" w:rsidP="00111228">
            <w:pPr>
              <w:pStyle w:val="ListParagraph"/>
              <w:ind w:left="0"/>
            </w:pPr>
            <w:r>
              <w:t>y</w:t>
            </w:r>
            <w:r w:rsidR="008A6DF9">
              <w:t xml:space="preserve"> (total money</w:t>
            </w:r>
            <w:r>
              <w:t>)</w:t>
            </w:r>
          </w:p>
        </w:tc>
        <w:tc>
          <w:tcPr>
            <w:tcW w:w="63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</w:p>
        </w:tc>
        <w:tc>
          <w:tcPr>
            <w:tcW w:w="72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</w:p>
        </w:tc>
        <w:tc>
          <w:tcPr>
            <w:tcW w:w="720" w:type="dxa"/>
            <w:vAlign w:val="center"/>
          </w:tcPr>
          <w:p w:rsidR="00111228" w:rsidRDefault="008A6DF9" w:rsidP="00111228">
            <w:pPr>
              <w:pStyle w:val="ListParagraph"/>
              <w:ind w:left="0"/>
              <w:jc w:val="center"/>
            </w:pPr>
            <w:r>
              <w:t>600</w:t>
            </w:r>
          </w:p>
        </w:tc>
        <w:tc>
          <w:tcPr>
            <w:tcW w:w="720" w:type="dxa"/>
            <w:vAlign w:val="center"/>
          </w:tcPr>
          <w:p w:rsidR="00111228" w:rsidRDefault="008A6DF9" w:rsidP="00111228">
            <w:pPr>
              <w:pStyle w:val="ListParagraph"/>
              <w:ind w:left="0"/>
              <w:jc w:val="center"/>
            </w:pPr>
            <w:r>
              <w:t>1,350</w:t>
            </w:r>
          </w:p>
        </w:tc>
        <w:tc>
          <w:tcPr>
            <w:tcW w:w="720" w:type="dxa"/>
            <w:vAlign w:val="center"/>
          </w:tcPr>
          <w:p w:rsidR="00111228" w:rsidRDefault="00111228" w:rsidP="00111228">
            <w:pPr>
              <w:pStyle w:val="ListParagraph"/>
              <w:ind w:left="0"/>
              <w:jc w:val="center"/>
            </w:pPr>
          </w:p>
        </w:tc>
      </w:tr>
    </w:tbl>
    <w:p w:rsidR="00CB3E6F" w:rsidRDefault="000A22C3" w:rsidP="00CB3E6F">
      <w:pPr>
        <w:pStyle w:val="ListParagraph"/>
        <w:ind w:left="360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07392" behindDoc="0" locked="0" layoutInCell="1" allowOverlap="1" wp14:anchorId="561CE59D" wp14:editId="2DA19120">
            <wp:simplePos x="0" y="0"/>
            <wp:positionH relativeFrom="column">
              <wp:posOffset>152400</wp:posOffset>
            </wp:positionH>
            <wp:positionV relativeFrom="paragraph">
              <wp:posOffset>41910</wp:posOffset>
            </wp:positionV>
            <wp:extent cx="444500" cy="786937"/>
            <wp:effectExtent l="0" t="0" r="0" b="0"/>
            <wp:wrapNone/>
            <wp:docPr id="261" name="il_fi" descr="http://t1.gstatic.com/images?q=tbn:ANd9GcRGNncP-TXZCuN2IKd_v6aSm8sVQaY8rAjo2ANX4ZqEBBkRwhBPvQfJj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1.gstatic.com/images?q=tbn:ANd9GcRGNncP-TXZCuN2IKd_v6aSm8sVQaY8rAjo2ANX4ZqEBBkRwhBPvQfJjWm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35" cy="789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957CB" w:rsidRDefault="000A22C3" w:rsidP="00EA6045">
      <w:pPr>
        <w:rPr>
          <w:b/>
        </w:rPr>
      </w:pPr>
      <w:r>
        <w:rPr>
          <w:b/>
          <w:noProof/>
        </w:rPr>
        <w:t xml:space="preserve"> </w:t>
      </w:r>
      <w:r w:rsidR="00E957CB">
        <w:rPr>
          <w:b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82C6C29" wp14:editId="4B3E351D">
                <wp:simplePos x="0" y="0"/>
                <wp:positionH relativeFrom="column">
                  <wp:posOffset>4533265</wp:posOffset>
                </wp:positionH>
                <wp:positionV relativeFrom="paragraph">
                  <wp:posOffset>266700</wp:posOffset>
                </wp:positionV>
                <wp:extent cx="2162175" cy="0"/>
                <wp:effectExtent l="0" t="76200" r="28575" b="114300"/>
                <wp:wrapNone/>
                <wp:docPr id="232" name="Straight Arrow Connector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621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678979" id="Straight Arrow Connector 232" o:spid="_x0000_s1026" type="#_x0000_t32" style="position:absolute;margin-left:356.95pt;margin-top:21pt;width:170.25pt;height:0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" strokecolor="black [3040]">
                <v:stroke endarrow="open"/>
              </v:shape>
            </w:pict>
          </mc:Fallback>
        </mc:AlternateContent>
      </w:r>
    </w:p>
    <w:p w:rsidR="0052071E" w:rsidRDefault="0052071E" w:rsidP="00EA6045">
      <w:pPr>
        <w:rPr>
          <w:b/>
        </w:rPr>
      </w:pPr>
    </w:p>
    <w:p w:rsidR="0052071E" w:rsidRDefault="0086061F" w:rsidP="00EA6045"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06368" behindDoc="0" locked="0" layoutInCell="1" allowOverlap="1" wp14:anchorId="1615211A" wp14:editId="43A39F96">
            <wp:simplePos x="0" y="0"/>
            <wp:positionH relativeFrom="column">
              <wp:posOffset>9525</wp:posOffset>
            </wp:positionH>
            <wp:positionV relativeFrom="paragraph">
              <wp:posOffset>180974</wp:posOffset>
            </wp:positionV>
            <wp:extent cx="3476625" cy="2330843"/>
            <wp:effectExtent l="0" t="0" r="0" b="0"/>
            <wp:wrapNone/>
            <wp:docPr id="260" name="il_fi" descr="http://www.srvhs.org/Staff/teachers/jleach/Chapter%202%20Vocabulary%20Review_files/li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rvhs.org/Staff/teachers/jleach/Chapter%202%20Vocabulary%20Review_files/line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2330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071E">
        <w:t xml:space="preserve">20.  </w:t>
      </w:r>
      <w:r w:rsidR="00D36C5C">
        <w:t>What equation is shown by the graph below?</w:t>
      </w:r>
    </w:p>
    <w:p w:rsidR="00D36C5C" w:rsidRDefault="00E957CB" w:rsidP="00EA604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. </w:t>
      </w:r>
      <w:r w:rsidR="0086061F" w:rsidRPr="00E957CB">
        <w:rPr>
          <w:position w:val="-24"/>
        </w:rPr>
        <w:object w:dxaOrig="740" w:dyaOrig="620">
          <v:shape id="_x0000_i1031" type="#_x0000_t75" style="width:36.4pt;height:31.05pt" o:ole="">
            <v:imagedata r:id="rId25" o:title=""/>
          </v:shape>
          <o:OLEObject Type="Embed" ProgID="Equation.DSMT4" ShapeID="_x0000_i1031" DrawAspect="Content" ObjectID="_1571580975" r:id="rId26"/>
        </w:object>
      </w:r>
    </w:p>
    <w:p w:rsidR="00D36C5C" w:rsidRDefault="00E957CB" w:rsidP="00EA604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. </w:t>
      </w:r>
      <w:r w:rsidR="0086061F" w:rsidRPr="0086061F">
        <w:rPr>
          <w:position w:val="-10"/>
        </w:rPr>
        <w:object w:dxaOrig="700" w:dyaOrig="320">
          <v:shape id="_x0000_i1032" type="#_x0000_t75" style="width:35.15pt;height:15.3pt" o:ole="">
            <v:imagedata r:id="rId27" o:title=""/>
          </v:shape>
          <o:OLEObject Type="Embed" ProgID="Equation.DSMT4" ShapeID="_x0000_i1032" DrawAspect="Content" ObjectID="_1571580976" r:id="rId28"/>
        </w:object>
      </w:r>
    </w:p>
    <w:p w:rsidR="00E957CB" w:rsidRPr="0052071E" w:rsidRDefault="00E957CB" w:rsidP="00EA604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</w:t>
      </w:r>
      <w:r w:rsidR="0086061F" w:rsidRPr="00E957CB">
        <w:rPr>
          <w:position w:val="-10"/>
        </w:rPr>
        <w:object w:dxaOrig="680" w:dyaOrig="320">
          <v:shape id="_x0000_i1033" type="#_x0000_t75" style="width:33.95pt;height:15.3pt" o:ole="">
            <v:imagedata r:id="rId29" o:title=""/>
          </v:shape>
          <o:OLEObject Type="Embed" ProgID="Equation.DSMT4" ShapeID="_x0000_i1033" DrawAspect="Content" ObjectID="_1571580977" r:id="rId30"/>
        </w:object>
      </w:r>
    </w:p>
    <w:p w:rsidR="0052071E" w:rsidRPr="00E957CB" w:rsidRDefault="00E957CB" w:rsidP="00EA6045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t>d</w:t>
      </w:r>
      <w:proofErr w:type="gramEnd"/>
      <w:r>
        <w:t xml:space="preserve">. </w:t>
      </w:r>
      <w:r w:rsidRPr="00E957CB">
        <w:rPr>
          <w:position w:val="-10"/>
        </w:rPr>
        <w:object w:dxaOrig="800" w:dyaOrig="320">
          <v:shape id="_x0000_i1034" type="#_x0000_t75" style="width:40.15pt;height:15.3pt" o:ole="">
            <v:imagedata r:id="rId31" o:title=""/>
          </v:shape>
          <o:OLEObject Type="Embed" ProgID="Equation.DSMT4" ShapeID="_x0000_i1034" DrawAspect="Content" ObjectID="_1571580978" r:id="rId32"/>
        </w:object>
      </w:r>
    </w:p>
    <w:sectPr w:rsidR="0052071E" w:rsidRPr="00E957CB" w:rsidSect="00CC7BF0">
      <w:foot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1C23" w:rsidRDefault="005C1C23" w:rsidP="003C3357">
      <w:pPr>
        <w:spacing w:after="0" w:line="240" w:lineRule="auto"/>
      </w:pPr>
      <w:r>
        <w:separator/>
      </w:r>
    </w:p>
  </w:endnote>
  <w:endnote w:type="continuationSeparator" w:id="0">
    <w:p w:rsidR="005C1C23" w:rsidRDefault="005C1C23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00F3" w:rsidRDefault="004000F3">
    <w:pPr>
      <w:pStyle w:val="Footer"/>
    </w:pPr>
    <w:r>
      <w:rPr>
        <w:noProof/>
      </w:rPr>
      <w:drawing>
        <wp:inline distT="0" distB="0" distL="0" distR="0" wp14:anchorId="7116EE3F" wp14:editId="17BED748">
          <wp:extent cx="876300" cy="184469"/>
          <wp:effectExtent l="19050" t="19050" r="19050" b="25400"/>
          <wp:docPr id="235" name="Picture 23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1C23" w:rsidRDefault="005C1C23" w:rsidP="003C3357">
      <w:pPr>
        <w:spacing w:after="0" w:line="240" w:lineRule="auto"/>
      </w:pPr>
      <w:r>
        <w:separator/>
      </w:r>
    </w:p>
  </w:footnote>
  <w:footnote w:type="continuationSeparator" w:id="0">
    <w:p w:rsidR="005C1C23" w:rsidRDefault="005C1C23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B8E7EA8"/>
    <w:multiLevelType w:val="hybridMultilevel"/>
    <w:tmpl w:val="C1D6CD36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B082D10"/>
    <w:multiLevelType w:val="hybridMultilevel"/>
    <w:tmpl w:val="D5F8485E"/>
    <w:lvl w:ilvl="0" w:tplc="CC660E50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5CEA"/>
    <w:rsid w:val="00061C64"/>
    <w:rsid w:val="000922B9"/>
    <w:rsid w:val="000A22C3"/>
    <w:rsid w:val="000B140D"/>
    <w:rsid w:val="00111228"/>
    <w:rsid w:val="0011470A"/>
    <w:rsid w:val="0013002F"/>
    <w:rsid w:val="001356FA"/>
    <w:rsid w:val="001A5992"/>
    <w:rsid w:val="001B72A7"/>
    <w:rsid w:val="002126A3"/>
    <w:rsid w:val="00222578"/>
    <w:rsid w:val="00255AB4"/>
    <w:rsid w:val="00281D5A"/>
    <w:rsid w:val="00293EC3"/>
    <w:rsid w:val="002A126A"/>
    <w:rsid w:val="002D35FF"/>
    <w:rsid w:val="00344690"/>
    <w:rsid w:val="00364C20"/>
    <w:rsid w:val="00377B5B"/>
    <w:rsid w:val="0039264F"/>
    <w:rsid w:val="00397390"/>
    <w:rsid w:val="003C3357"/>
    <w:rsid w:val="003D237B"/>
    <w:rsid w:val="003F21A6"/>
    <w:rsid w:val="004000F3"/>
    <w:rsid w:val="00413271"/>
    <w:rsid w:val="00457BA8"/>
    <w:rsid w:val="004630D6"/>
    <w:rsid w:val="00484C43"/>
    <w:rsid w:val="004D0BD5"/>
    <w:rsid w:val="004E5D85"/>
    <w:rsid w:val="004F1658"/>
    <w:rsid w:val="004F45C0"/>
    <w:rsid w:val="00510310"/>
    <w:rsid w:val="0052071E"/>
    <w:rsid w:val="00524847"/>
    <w:rsid w:val="005C1C23"/>
    <w:rsid w:val="006264D9"/>
    <w:rsid w:val="006A7650"/>
    <w:rsid w:val="006B55DF"/>
    <w:rsid w:val="006D48F8"/>
    <w:rsid w:val="006E4EE5"/>
    <w:rsid w:val="006F045F"/>
    <w:rsid w:val="0073167A"/>
    <w:rsid w:val="0077384C"/>
    <w:rsid w:val="00781103"/>
    <w:rsid w:val="00782FFD"/>
    <w:rsid w:val="007F4758"/>
    <w:rsid w:val="0082240A"/>
    <w:rsid w:val="0086061F"/>
    <w:rsid w:val="008A6DF9"/>
    <w:rsid w:val="008C4D3D"/>
    <w:rsid w:val="008D5C0D"/>
    <w:rsid w:val="008F7570"/>
    <w:rsid w:val="00930DB8"/>
    <w:rsid w:val="009973A7"/>
    <w:rsid w:val="00A528D1"/>
    <w:rsid w:val="00AE62B1"/>
    <w:rsid w:val="00AF3093"/>
    <w:rsid w:val="00AF48C0"/>
    <w:rsid w:val="00B0032F"/>
    <w:rsid w:val="00B20B96"/>
    <w:rsid w:val="00B27A03"/>
    <w:rsid w:val="00B40C51"/>
    <w:rsid w:val="00B53F4D"/>
    <w:rsid w:val="00BA6754"/>
    <w:rsid w:val="00BD1D4E"/>
    <w:rsid w:val="00BD4BFE"/>
    <w:rsid w:val="00BE449C"/>
    <w:rsid w:val="00BE4537"/>
    <w:rsid w:val="00C02545"/>
    <w:rsid w:val="00C12F1D"/>
    <w:rsid w:val="00C1547C"/>
    <w:rsid w:val="00C56068"/>
    <w:rsid w:val="00C574A6"/>
    <w:rsid w:val="00C7447E"/>
    <w:rsid w:val="00C809D7"/>
    <w:rsid w:val="00CB00B4"/>
    <w:rsid w:val="00CB3E6F"/>
    <w:rsid w:val="00CC5CC5"/>
    <w:rsid w:val="00CC7901"/>
    <w:rsid w:val="00CC7BF0"/>
    <w:rsid w:val="00CF0588"/>
    <w:rsid w:val="00D36C5C"/>
    <w:rsid w:val="00D55FB5"/>
    <w:rsid w:val="00DB77A7"/>
    <w:rsid w:val="00E10A60"/>
    <w:rsid w:val="00E36893"/>
    <w:rsid w:val="00E623F3"/>
    <w:rsid w:val="00E84BAE"/>
    <w:rsid w:val="00E957CB"/>
    <w:rsid w:val="00EA6045"/>
    <w:rsid w:val="00EC775D"/>
    <w:rsid w:val="00EE77CD"/>
    <w:rsid w:val="00F20A03"/>
    <w:rsid w:val="00F428B5"/>
    <w:rsid w:val="00FA5C6D"/>
    <w:rsid w:val="00FA5F6C"/>
    <w:rsid w:val="00FB5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1D562511"/>
  <w15:docId w15:val="{6682D1BC-2EE5-40E9-8558-4985C75FF2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gif"/><Relationship Id="rId32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6.gif"/><Relationship Id="rId23" Type="http://schemas.openxmlformats.org/officeDocument/2006/relationships/image" Target="media/image11.jpeg"/><Relationship Id="rId28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08</Words>
  <Characters>404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Yolanda Ledesma</cp:lastModifiedBy>
  <cp:revision>2</cp:revision>
  <cp:lastPrinted>2017-11-07T22:29:00Z</cp:lastPrinted>
  <dcterms:created xsi:type="dcterms:W3CDTF">2017-11-07T22:30:00Z</dcterms:created>
  <dcterms:modified xsi:type="dcterms:W3CDTF">2017-11-07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